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6FCFDE9" w14:textId="578C3BA5" w:rsidR="00764F19" w:rsidRPr="00764F19" w:rsidRDefault="00967F86" w:rsidP="00967F86">
      <w:pPr>
        <w:pStyle w:val="Title"/>
        <w:rPr>
          <w:color w:val="191919" w:themeColor="text1" w:themeTint="F2"/>
          <w:lang w:val="fi-FI"/>
        </w:rPr>
      </w:pPr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1CC8EEE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72E26F19" w:rsidR="00D66C07" w:rsidRPr="009230DE" w:rsidRDefault="00D66C07" w:rsidP="009230DE">
                            <w:pPr>
                              <w:pStyle w:val="Title"/>
                              <w:rPr>
                                <w:color w:val="FFFFFF" w:themeColor="background1"/>
                              </w:rPr>
                            </w:pPr>
                            <w:r>
                              <w:rPr>
                                <w:color w:val="FFFFFF" w:themeColor="background1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X3k7MgIAAFw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" filled="f" stroked="f" strokeweight=".5pt">
                <v:textbox>
                  <w:txbxContent>
                    <w:p w14:paraId="791A1B66" w14:textId="72E26F19" w:rsidR="00D66C07" w:rsidRPr="009230DE" w:rsidRDefault="00D66C07" w:rsidP="009230DE">
                      <w:pPr>
                        <w:pStyle w:val="Title"/>
                        <w:rPr>
                          <w:color w:val="FFFFFF" w:themeColor="background1"/>
                        </w:rPr>
                      </w:pPr>
                      <w:r>
                        <w:rPr>
                          <w:color w:val="FFFFFF" w:themeColor="background1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9DADC0F" w14:textId="6B788A89" w:rsidR="00D66C07" w:rsidRPr="009230DE" w:rsidRDefault="00714D51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Suora</w:t>
                            </w:r>
                            <w:r w:rsidR="00D66C07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palkki</w:t>
                            </w:r>
                            <w:proofErr w:type="spellEnd"/>
                          </w:p>
                          <w:p w14:paraId="7C2B775F" w14:textId="392FBACE" w:rsidR="00D66C07" w:rsidRPr="009230DE" w:rsidRDefault="00D66C07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31.05.202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3FF88DE" id="_x0000_t202" coordsize="21600,21600" o:spt="202" path="m,l,21600r21600,l21600,xe">
                <v:stroke joinstyle="miter"/>
                <v:path gradientshapeok="t" o:connecttype="rect"/>
              </v:shapetype>
              <v:shape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59DADC0F" w14:textId="6B788A89" w:rsidR="00D66C07" w:rsidRPr="009230DE" w:rsidRDefault="00714D51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Suora</w:t>
                      </w:r>
                      <w:r w:rsidR="00D66C07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palkki</w:t>
                      </w:r>
                      <w:proofErr w:type="spellEnd"/>
                    </w:p>
                    <w:p w14:paraId="7C2B775F" w14:textId="392FBACE" w:rsidR="00D66C07" w:rsidRPr="009230DE" w:rsidRDefault="00D66C07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31.05.2021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p w14:paraId="421238A1" w14:textId="77777777" w:rsidR="00F809CB" w:rsidRDefault="00F809CB" w:rsidP="5640B9D3">
      <w:pPr>
        <w:pStyle w:val="Osoitetiedot"/>
        <w:rPr>
          <w:lang w:val="fi-FI"/>
        </w:rPr>
      </w:pPr>
    </w:p>
    <w:bookmarkStart w:id="0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7FD43901" w:rsidR="00462765" w:rsidRPr="009230DE" w:rsidRDefault="5640B9D3" w:rsidP="5640B9D3">
          <w:pPr>
            <w:pStyle w:val="TOCHeading"/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bookmarkStart w:id="1" w:name="_GoBack"/>
        <w:bookmarkEnd w:id="1"/>
        <w:p w14:paraId="23507CC5" w14:textId="5E67B097" w:rsidR="007A4592" w:rsidRDefault="00462765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73618438" w:history="1">
            <w:r w:rsidR="007A4592" w:rsidRPr="00FE634C">
              <w:rPr>
                <w:rStyle w:val="Hyperlink"/>
                <w:rFonts w:eastAsiaTheme="minorEastAsia"/>
                <w:noProof/>
              </w:rPr>
              <w:t>1</w:t>
            </w:r>
            <w:r w:rsidR="007A4592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7A4592" w:rsidRPr="00FE634C">
              <w:rPr>
                <w:rStyle w:val="Hyperlink"/>
                <w:rFonts w:eastAsiaTheme="minorEastAsia"/>
                <w:noProof/>
              </w:rPr>
              <w:t>LÄHTÖTIEDOT</w:t>
            </w:r>
            <w:r w:rsidR="007A4592">
              <w:rPr>
                <w:noProof/>
                <w:webHidden/>
              </w:rPr>
              <w:tab/>
            </w:r>
            <w:r w:rsidR="007A4592">
              <w:rPr>
                <w:noProof/>
                <w:webHidden/>
              </w:rPr>
              <w:fldChar w:fldCharType="begin"/>
            </w:r>
            <w:r w:rsidR="007A4592">
              <w:rPr>
                <w:noProof/>
                <w:webHidden/>
              </w:rPr>
              <w:instrText xml:space="preserve"> PAGEREF _Toc73618438 \h </w:instrText>
            </w:r>
            <w:r w:rsidR="007A4592">
              <w:rPr>
                <w:noProof/>
                <w:webHidden/>
              </w:rPr>
            </w:r>
            <w:r w:rsidR="007A4592">
              <w:rPr>
                <w:noProof/>
                <w:webHidden/>
              </w:rPr>
              <w:fldChar w:fldCharType="separate"/>
            </w:r>
            <w:r w:rsidR="007A4592">
              <w:rPr>
                <w:noProof/>
                <w:webHidden/>
              </w:rPr>
              <w:t>3</w:t>
            </w:r>
            <w:r w:rsidR="007A4592">
              <w:rPr>
                <w:noProof/>
                <w:webHidden/>
              </w:rPr>
              <w:fldChar w:fldCharType="end"/>
            </w:r>
          </w:hyperlink>
        </w:p>
        <w:p w14:paraId="61CF4FE8" w14:textId="62343E18" w:rsidR="007A4592" w:rsidRDefault="007A4592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18439" w:history="1">
            <w:r w:rsidRPr="00FE634C">
              <w:rPr>
                <w:rStyle w:val="Hyperlink"/>
                <w:rFonts w:eastAsiaTheme="minorEastAsia"/>
                <w:noProof/>
              </w:rPr>
              <w:t>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E634C">
              <w:rPr>
                <w:rStyle w:val="Hyperlink"/>
                <w:rFonts w:eastAsiaTheme="minorEastAsia"/>
                <w:noProof/>
              </w:rPr>
              <w:t>KUORMA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184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93955EA" w14:textId="6A688D17" w:rsidR="007A4592" w:rsidRDefault="007A4592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18440" w:history="1">
            <w:r w:rsidRPr="00FE634C">
              <w:rPr>
                <w:rStyle w:val="Hyperlink"/>
                <w:rFonts w:eastAsiaTheme="minorEastAsia"/>
                <w:noProof/>
              </w:rPr>
              <w:t>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E634C">
              <w:rPr>
                <w:rStyle w:val="Hyperlink"/>
                <w:rFonts w:eastAsiaTheme="minorEastAsia"/>
                <w:noProof/>
              </w:rPr>
              <w:t>MATERIAAL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184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7A1DBA8" w14:textId="6E68B4DC" w:rsidR="007A4592" w:rsidRDefault="007A4592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18441" w:history="1">
            <w:r w:rsidRPr="00FE634C">
              <w:rPr>
                <w:rStyle w:val="Hyperlink"/>
                <w:rFonts w:eastAsiaTheme="minorEastAsia"/>
                <w:noProof/>
              </w:rPr>
              <w:t>4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E634C">
              <w:rPr>
                <w:rStyle w:val="Hyperlink"/>
                <w:rFonts w:eastAsiaTheme="minorEastAsia"/>
                <w:noProof/>
              </w:rPr>
              <w:t>ALUSTAVA MITOITU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184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749A37" w14:textId="5356E8A3" w:rsidR="007A4592" w:rsidRDefault="007A4592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18442" w:history="1">
            <w:r w:rsidRPr="00FE634C">
              <w:rPr>
                <w:rStyle w:val="Hyperlink"/>
                <w:rFonts w:eastAsiaTheme="minorEastAsia"/>
                <w:noProof/>
              </w:rPr>
              <w:t>4.1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E634C">
              <w:rPr>
                <w:rStyle w:val="Hyperlink"/>
                <w:rFonts w:eastAsiaTheme="minorEastAsia"/>
                <w:noProof/>
              </w:rPr>
              <w:t>LEIKKAUSKESTÄVYYS TUELLA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184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F4D162F" w14:textId="65864975" w:rsidR="007A4592" w:rsidRDefault="007A4592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18443" w:history="1">
            <w:r w:rsidRPr="00FE634C">
              <w:rPr>
                <w:rStyle w:val="Hyperlink"/>
                <w:rFonts w:eastAsiaTheme="minorEastAsia"/>
                <w:noProof/>
              </w:rPr>
              <w:t>4.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E634C">
              <w:rPr>
                <w:rStyle w:val="Hyperlink"/>
                <w:rFonts w:eastAsiaTheme="minorEastAsia"/>
                <w:noProof/>
              </w:rPr>
              <w:t>TAIVUTUSKESTÄVYYS PALKIN KESKELLÄ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184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B58D99F" w14:textId="4ECA45B7" w:rsidR="007A4592" w:rsidRDefault="007A4592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18444" w:history="1">
            <w:r w:rsidRPr="00FE634C">
              <w:rPr>
                <w:rStyle w:val="Hyperlink"/>
                <w:rFonts w:eastAsiaTheme="minorEastAsia"/>
                <w:noProof/>
              </w:rPr>
              <w:t>5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E634C">
              <w:rPr>
                <w:rStyle w:val="Hyperlink"/>
                <w:rFonts w:eastAsiaTheme="minorEastAsia"/>
                <w:noProof/>
              </w:rPr>
              <w:t>LOPULLINEN MITOITU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184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AA18CB6" w14:textId="49256D85" w:rsidR="007A4592" w:rsidRDefault="007A4592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18445" w:history="1">
            <w:r w:rsidRPr="00FE634C">
              <w:rPr>
                <w:rStyle w:val="Hyperlink"/>
                <w:rFonts w:eastAsiaTheme="minorEastAsia"/>
                <w:noProof/>
              </w:rPr>
              <w:t>5.1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E634C">
              <w:rPr>
                <w:rStyle w:val="Hyperlink"/>
                <w:rFonts w:eastAsiaTheme="minorEastAsia"/>
                <w:noProof/>
              </w:rPr>
              <w:t>TAIVUTUSKESTÄVYYS PALKIN KESKELLÄ (KT:1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184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2A02E29" w14:textId="25B1D04A" w:rsidR="007A4592" w:rsidRDefault="007A4592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18446" w:history="1">
            <w:r w:rsidRPr="00FE634C">
              <w:rPr>
                <w:rStyle w:val="Hyperlink"/>
                <w:rFonts w:eastAsiaTheme="minorEastAsia"/>
                <w:noProof/>
              </w:rPr>
              <w:t>5.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E634C">
              <w:rPr>
                <w:rStyle w:val="Hyperlink"/>
                <w:rFonts w:eastAsiaTheme="minorEastAsia"/>
                <w:noProof/>
              </w:rPr>
              <w:t>LEIKKAUS TUELLA (KT:1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184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617A119" w14:textId="4A9F7703" w:rsidR="007A4592" w:rsidRDefault="007A4592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18447" w:history="1">
            <w:r w:rsidRPr="00FE634C">
              <w:rPr>
                <w:rStyle w:val="Hyperlink"/>
                <w:rFonts w:eastAsiaTheme="minorEastAsia"/>
                <w:noProof/>
              </w:rPr>
              <w:t>5.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E634C">
              <w:rPr>
                <w:rStyle w:val="Hyperlink"/>
                <w:rFonts w:eastAsiaTheme="minorEastAsia"/>
                <w:noProof/>
              </w:rPr>
              <w:t>TUKIPAINEKESTÄVYYS (KT:1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184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38C43DB" w14:textId="0F478E9F" w:rsidR="007A4592" w:rsidRDefault="007A4592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18448" w:history="1">
            <w:r w:rsidRPr="00FE634C">
              <w:rPr>
                <w:rStyle w:val="Hyperlink"/>
                <w:rFonts w:eastAsiaTheme="minorEastAsia"/>
                <w:noProof/>
              </w:rPr>
              <w:t>5.4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E634C">
              <w:rPr>
                <w:rStyle w:val="Hyperlink"/>
                <w:rFonts w:eastAsiaTheme="minorEastAsia"/>
                <w:noProof/>
              </w:rPr>
              <w:t>TAIPUMA-ARVIO PALKIN KESKELLÄ (KT:1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184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713E121" w14:textId="49A5A54B" w:rsidR="007A4592" w:rsidRDefault="007A4592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18449" w:history="1">
            <w:r w:rsidRPr="00FE634C">
              <w:rPr>
                <w:rStyle w:val="Hyperlink"/>
                <w:rFonts w:eastAsiaTheme="minorEastAsia"/>
                <w:noProof/>
              </w:rPr>
              <w:t>5.5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E634C">
              <w:rPr>
                <w:rStyle w:val="Hyperlink"/>
                <w:rFonts w:eastAsiaTheme="minorEastAsia"/>
                <w:noProof/>
              </w:rPr>
              <w:t>KIEPAHDUSKESTÄVYYS (KT:1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184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0B08E27" w14:textId="27E0145F" w:rsidR="007A4592" w:rsidRDefault="007A4592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18450" w:history="1">
            <w:r w:rsidRPr="00FE634C">
              <w:rPr>
                <w:rStyle w:val="Hyperlink"/>
                <w:rFonts w:eastAsiaTheme="minorEastAsia"/>
                <w:noProof/>
              </w:rPr>
              <w:t>5.6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E634C">
              <w:rPr>
                <w:rStyle w:val="Hyperlink"/>
                <w:rFonts w:eastAsiaTheme="minorEastAsia"/>
                <w:noProof/>
              </w:rPr>
              <w:t>Y-SUUNNAN STABILOIVAN TUEN VOIMA JA JOUSIJÄYKKYYS (1.MUOTO, KT:1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184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04A1581" w14:textId="4371C096" w:rsidR="007A4592" w:rsidRDefault="007A4592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18451" w:history="1">
            <w:r w:rsidRPr="00FE634C">
              <w:rPr>
                <w:rStyle w:val="Hyperlink"/>
                <w:rFonts w:eastAsiaTheme="minorEastAsia"/>
                <w:noProof/>
              </w:rPr>
              <w:t>5.7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E634C">
              <w:rPr>
                <w:rStyle w:val="Hyperlink"/>
                <w:rFonts w:eastAsiaTheme="minorEastAsia"/>
                <w:noProof/>
              </w:rPr>
              <w:t>Y-SUUNNAN STABILOIVAN TUEN VOIMA JA JOUSIJÄYKKYYS (2.MUOTO, KT:1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184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B808C1" w14:textId="394B92EE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0" w:displacedByCustomXml="prev"/>
    <w:p w14:paraId="732BE2C6" w14:textId="226770FD" w:rsidR="00F873BE" w:rsidRDefault="00F873BE" w:rsidP="5640B9D3">
      <w:pPr>
        <w:rPr>
          <w:lang w:val="fi-FI"/>
        </w:rPr>
      </w:pPr>
      <w:bookmarkStart w:id="2" w:name="_Toc283301717"/>
      <w:bookmarkStart w:id="3" w:name="_Toc322946008"/>
      <w:r w:rsidRPr="5640B9D3">
        <w:rPr>
          <w:lang w:val="fi-FI"/>
        </w:rPr>
        <w:br w:type="page"/>
      </w:r>
    </w:p>
    <w:p w14:paraId="1396E0AA" w14:textId="601BE0E8" w:rsidR="00CF56EC" w:rsidRDefault="002A446D" w:rsidP="00D13F81">
      <w:pPr>
        <w:pStyle w:val="Heading1"/>
      </w:pPr>
      <w:bookmarkStart w:id="4" w:name="_Toc73346927"/>
      <w:bookmarkStart w:id="5" w:name="_Toc383073359"/>
      <w:bookmarkStart w:id="6" w:name="_Toc486321238"/>
      <w:bookmarkStart w:id="7" w:name="_Toc435452538"/>
      <w:bookmarkStart w:id="8" w:name="_Toc442694286"/>
      <w:bookmarkStart w:id="9" w:name="_Toc442694309"/>
      <w:bookmarkStart w:id="10" w:name="_Toc442694352"/>
      <w:bookmarkStart w:id="11" w:name="_Toc442694445"/>
      <w:bookmarkStart w:id="12" w:name="_Toc73618438"/>
      <w:bookmarkEnd w:id="2"/>
      <w:bookmarkEnd w:id="3"/>
      <w:r w:rsidRPr="00AB4B52">
        <w:lastRenderedPageBreak/>
        <w:t>LÄHTÖTIEDOT</w:t>
      </w:r>
      <w:bookmarkEnd w:id="4"/>
      <w:bookmarkEnd w:id="5"/>
      <w:bookmarkEnd w:id="6"/>
      <w:bookmarkEnd w:id="12"/>
    </w:p>
    <w:p w14:paraId="7D5F5551" w14:textId="77777777" w:rsidR="00240ACD" w:rsidRDefault="00240ACD" w:rsidP="00240ACD">
      <w:pPr>
        <w:rPr>
          <w:b/>
          <w:bCs/>
          <w:sz w:val="20"/>
          <w:szCs w:val="20"/>
          <w:lang w:val="fi-FI"/>
        </w:rPr>
      </w:pPr>
    </w:p>
    <w:p w14:paraId="0BCDDE6A" w14:textId="66865056" w:rsidR="009C5F14" w:rsidRDefault="007F5712" w:rsidP="009C5F14">
      <w:pPr>
        <w:rPr>
          <w:rFonts w:ascii="Arial" w:hAnsi="Arial" w:cs="Arial"/>
        </w:rPr>
      </w:pPr>
      <w:r w:rsidRPr="00523392">
        <w:rPr>
          <w:rFonts w:ascii="Arial" w:hAnsi="Arial" w:cs="Arial"/>
          <w:position w:val="-246"/>
        </w:rPr>
        <w:object w:dxaOrig="5560" w:dyaOrig="4900" w14:anchorId="7B07A7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6.4pt;height:203.1pt" o:ole="">
            <v:imagedata r:id="rId12" o:title=""/>
          </v:shape>
          <o:OLEObject Type="Embed" ProgID="Equation.DSMT4" ShapeID="_x0000_i1025" DrawAspect="Content" ObjectID="_1684232148" r:id="rId13"/>
        </w:object>
      </w:r>
      <w:r w:rsidR="00A66EF7">
        <w:rPr>
          <w:rFonts w:ascii="Arial" w:hAnsi="Arial" w:cs="Arial"/>
        </w:rPr>
        <w:br w:type="textWrapping" w:clear="all"/>
      </w:r>
    </w:p>
    <w:p w14:paraId="0B3A1F60" w14:textId="07C350FC" w:rsidR="00CF56EC" w:rsidRPr="00A9409B" w:rsidRDefault="007715E5" w:rsidP="0043247B">
      <w:pPr>
        <w:pStyle w:val="Heading1"/>
        <w:rPr>
          <w:color w:val="0D0D0D" w:themeColor="text1"/>
          <w:lang w:val="en-US"/>
        </w:rPr>
      </w:pPr>
      <w:bookmarkStart w:id="13" w:name="_Toc73618439"/>
      <w:r>
        <w:t>KUORMAT</w:t>
      </w:r>
      <w:bookmarkEnd w:id="13"/>
    </w:p>
    <w:p w14:paraId="2CF97B9E" w14:textId="1FFF7E7E" w:rsidR="00A9409B" w:rsidRDefault="007F5712" w:rsidP="5640B9D3">
      <w:pPr>
        <w:rPr>
          <w:color w:val="6C733D" w:themeColor="accent5"/>
        </w:rPr>
      </w:pPr>
      <w:r w:rsidRPr="00C97FB9">
        <w:rPr>
          <w:rFonts w:ascii="Arial" w:hAnsi="Arial" w:cs="Arial"/>
          <w:position w:val="-68"/>
        </w:rPr>
        <w:object w:dxaOrig="8800" w:dyaOrig="1480" w14:anchorId="31B53D6A">
          <v:shape id="_x0000_i1026" type="#_x0000_t75" style="width:372.9pt;height:61.25pt" o:ole="">
            <v:imagedata r:id="rId14" o:title=""/>
          </v:shape>
          <o:OLEObject Type="Embed" ProgID="Equation.DSMT4" ShapeID="_x0000_i1026" DrawAspect="Content" ObjectID="_1684232149" r:id="rId15"/>
        </w:object>
      </w:r>
    </w:p>
    <w:p w14:paraId="3AEAFAA8" w14:textId="2B1315FB" w:rsidR="0020189D" w:rsidRDefault="0020189D" w:rsidP="5640B9D3">
      <w:pPr>
        <w:rPr>
          <w:color w:val="6C733D" w:themeColor="accent5"/>
        </w:rPr>
      </w:pPr>
    </w:p>
    <w:p w14:paraId="1889DD44" w14:textId="3EA31B22" w:rsidR="00A9409B" w:rsidRDefault="007F5712" w:rsidP="00C46DE3">
      <w:pPr>
        <w:rPr>
          <w:b/>
          <w:lang w:val="fi-FI"/>
        </w:rPr>
      </w:pPr>
      <w:r>
        <w:rPr>
          <w:noProof/>
          <w:lang w:val="fi-FI" w:eastAsia="fi-FI"/>
        </w:rPr>
        <w:drawing>
          <wp:inline distT="0" distB="0" distL="0" distR="0" wp14:anchorId="1254AB51" wp14:editId="47E0EF6B">
            <wp:extent cx="6210935" cy="2921075"/>
            <wp:effectExtent l="0" t="0" r="0" b="0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210935" cy="292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48C78C" w14:textId="1FC748AC" w:rsidR="00955A69" w:rsidRDefault="00955A69" w:rsidP="00C46DE3">
      <w:pPr>
        <w:rPr>
          <w:b/>
          <w:lang w:val="fi-FI"/>
        </w:rPr>
      </w:pPr>
    </w:p>
    <w:p w14:paraId="03FAB01F" w14:textId="0603C785" w:rsidR="00A9409B" w:rsidRPr="00A9409B" w:rsidRDefault="00C15CE8" w:rsidP="00A9409B">
      <w:pPr>
        <w:pStyle w:val="Heading1"/>
        <w:rPr>
          <w:color w:val="0D0D0D" w:themeColor="text1"/>
          <w:lang w:val="en-US"/>
        </w:rPr>
      </w:pPr>
      <w:bookmarkStart w:id="14" w:name="_Toc486321240"/>
      <w:bookmarkStart w:id="15" w:name="_Toc73618440"/>
      <w:r>
        <w:lastRenderedPageBreak/>
        <w:t>MATERIAALI</w:t>
      </w:r>
      <w:bookmarkEnd w:id="14"/>
      <w:bookmarkEnd w:id="15"/>
    </w:p>
    <w:p w14:paraId="74A12836" w14:textId="75A6B65D" w:rsidR="00A9409B" w:rsidRDefault="007F5712" w:rsidP="5640B9D3">
      <w:r>
        <w:rPr>
          <w:noProof/>
          <w:lang w:val="fi-FI" w:eastAsia="fi-FI"/>
        </w:rPr>
        <w:drawing>
          <wp:anchor distT="0" distB="0" distL="114300" distR="114300" simplePos="0" relativeHeight="251673600" behindDoc="0" locked="0" layoutInCell="1" allowOverlap="1" wp14:anchorId="26CD5129" wp14:editId="0ED42825">
            <wp:simplePos x="0" y="0"/>
            <wp:positionH relativeFrom="column">
              <wp:posOffset>5030663</wp:posOffset>
            </wp:positionH>
            <wp:positionV relativeFrom="paragraph">
              <wp:posOffset>81887</wp:posOffset>
            </wp:positionV>
            <wp:extent cx="1121134" cy="2830143"/>
            <wp:effectExtent l="0" t="0" r="3175" b="8890"/>
            <wp:wrapNone/>
            <wp:docPr id="13" name="Kuv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1134" cy="283014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19922FF" w14:textId="4C084E0A" w:rsidR="00C46DE3" w:rsidRPr="005F5E14" w:rsidRDefault="00A66EF7" w:rsidP="00C46DE3">
      <w:pPr>
        <w:rPr>
          <w:b/>
          <w:bCs/>
          <w:lang w:val="fi-FI"/>
        </w:rPr>
      </w:pPr>
      <w:r>
        <w:rPr>
          <w:b/>
          <w:bCs/>
          <w:lang w:val="fi-FI"/>
        </w:rPr>
        <w:t>Liimapuupalkki GL30c 2</w:t>
      </w:r>
      <w:r w:rsidR="007F5712">
        <w:rPr>
          <w:b/>
          <w:bCs/>
          <w:lang w:val="fi-FI"/>
        </w:rPr>
        <w:t>40</w:t>
      </w:r>
      <w:r w:rsidR="00C46DE3" w:rsidRPr="005F5E14">
        <w:rPr>
          <w:b/>
          <w:bCs/>
          <w:lang w:val="fi-FI"/>
        </w:rPr>
        <w:t>x</w:t>
      </w:r>
      <w:r>
        <w:rPr>
          <w:b/>
          <w:bCs/>
          <w:lang w:val="fi-FI"/>
        </w:rPr>
        <w:t>1</w:t>
      </w:r>
      <w:r w:rsidR="007F5712">
        <w:rPr>
          <w:b/>
          <w:bCs/>
          <w:lang w:val="fi-FI"/>
        </w:rPr>
        <w:t>665</w:t>
      </w:r>
      <w:r w:rsidR="00C46DE3" w:rsidRPr="005F5E14">
        <w:rPr>
          <w:b/>
          <w:bCs/>
          <w:lang w:val="fi-FI"/>
        </w:rPr>
        <w:t xml:space="preserve"> (lamellin paksuus t = </w:t>
      </w:r>
      <w:r w:rsidR="00955A69">
        <w:rPr>
          <w:b/>
          <w:bCs/>
          <w:lang w:val="fi-FI"/>
        </w:rPr>
        <w:t>45</w:t>
      </w:r>
      <w:r w:rsidR="00C46DE3" w:rsidRPr="005F5E14">
        <w:rPr>
          <w:b/>
          <w:bCs/>
          <w:lang w:val="fi-FI"/>
        </w:rPr>
        <w:t xml:space="preserve"> mm)</w:t>
      </w:r>
    </w:p>
    <w:p w14:paraId="57F559A6" w14:textId="4CB9EAA9" w:rsidR="00400500" w:rsidRPr="00240ACD" w:rsidRDefault="00400500" w:rsidP="00C46DE3">
      <w:pPr>
        <w:rPr>
          <w:lang w:val="fi-FI"/>
        </w:rPr>
      </w:pPr>
    </w:p>
    <w:p w14:paraId="4AE08659" w14:textId="72CE2546" w:rsidR="00C46DE3" w:rsidRPr="005F5E14" w:rsidRDefault="00400500" w:rsidP="00C46DE3">
      <w:r w:rsidRPr="005F5E14">
        <w:rPr>
          <w:position w:val="-28"/>
        </w:rPr>
        <w:object w:dxaOrig="1820" w:dyaOrig="740" w14:anchorId="21D6CA60">
          <v:shape id="_x0000_i1027" type="#_x0000_t75" style="width:85.45pt;height:35.45pt" o:ole="">
            <v:imagedata r:id="rId18" o:title=""/>
          </v:shape>
          <o:OLEObject Type="Embed" ProgID="Equation.DSMT4" ShapeID="_x0000_i1027" DrawAspect="Content" ObjectID="_1684232150" r:id="rId19"/>
        </w:object>
      </w:r>
    </w:p>
    <w:p w14:paraId="228EEBE3" w14:textId="5AFEB6CC" w:rsidR="00C46DE3" w:rsidRPr="005F5E14" w:rsidRDefault="00C46DE3" w:rsidP="00C46DE3">
      <w:pPr>
        <w:ind w:left="30"/>
      </w:pPr>
      <w:proofErr w:type="spellStart"/>
      <w:proofErr w:type="gramStart"/>
      <w:r w:rsidRPr="005F5E14">
        <w:t>palkin</w:t>
      </w:r>
      <w:proofErr w:type="spellEnd"/>
      <w:proofErr w:type="gramEnd"/>
      <w:r w:rsidRPr="005F5E14">
        <w:t xml:space="preserve"> </w:t>
      </w:r>
      <w:proofErr w:type="spellStart"/>
      <w:r w:rsidRPr="005F5E14">
        <w:t>korkeus</w:t>
      </w:r>
      <w:proofErr w:type="spellEnd"/>
      <w:r w:rsidRPr="005F5E14">
        <w:t xml:space="preserve"> </w:t>
      </w:r>
      <w:proofErr w:type="spellStart"/>
      <w:r w:rsidRPr="005F5E14">
        <w:t>yli</w:t>
      </w:r>
      <w:proofErr w:type="spellEnd"/>
      <w:r w:rsidRPr="005F5E14">
        <w:t xml:space="preserve"> 600 mm </w:t>
      </w:r>
    </w:p>
    <w:p w14:paraId="5FFC17FD" w14:textId="01351246" w:rsidR="00C46DE3" w:rsidRPr="005F5E14" w:rsidRDefault="00C46DE3" w:rsidP="00C46DE3">
      <w:pPr>
        <w:numPr>
          <w:ilvl w:val="0"/>
          <w:numId w:val="31"/>
        </w:numPr>
        <w:spacing w:after="200" w:line="276" w:lineRule="auto"/>
        <w:ind w:left="385" w:hanging="357"/>
      </w:pPr>
      <w:proofErr w:type="spellStart"/>
      <w:r w:rsidRPr="005F5E14">
        <w:t>taivutuslujuuden</w:t>
      </w:r>
      <w:proofErr w:type="spellEnd"/>
      <w:r w:rsidRPr="005F5E14">
        <w:t xml:space="preserve"> </w:t>
      </w:r>
      <w:proofErr w:type="spellStart"/>
      <w:r w:rsidRPr="005F5E14">
        <w:t>ominaisarvon</w:t>
      </w:r>
      <w:proofErr w:type="spellEnd"/>
      <w:r w:rsidRPr="005F5E14">
        <w:t xml:space="preserve"> </w:t>
      </w:r>
      <w:proofErr w:type="spellStart"/>
      <w:r w:rsidRPr="005F5E14">
        <w:t>korotuskerroin</w:t>
      </w:r>
      <w:proofErr w:type="spellEnd"/>
      <w:r w:rsidRPr="005F5E14">
        <w:t xml:space="preserve"> </w:t>
      </w:r>
      <w:proofErr w:type="spellStart"/>
      <w:r w:rsidRPr="005F5E14">
        <w:t>k</w:t>
      </w:r>
      <w:r w:rsidRPr="005F5E14">
        <w:rPr>
          <w:vertAlign w:val="subscript"/>
        </w:rPr>
        <w:t>h</w:t>
      </w:r>
      <w:proofErr w:type="spellEnd"/>
      <w:r w:rsidRPr="005F5E14">
        <w:t xml:space="preserve"> = 1,0</w:t>
      </w:r>
    </w:p>
    <w:p w14:paraId="0AD55926" w14:textId="05F65771" w:rsidR="00C46DE3" w:rsidRPr="005F5E14" w:rsidRDefault="00C46DE3" w:rsidP="00C46DE3">
      <w:pPr>
        <w:rPr>
          <w:b/>
        </w:rPr>
      </w:pPr>
      <w:proofErr w:type="spellStart"/>
      <w:r w:rsidRPr="005F5E14">
        <w:rPr>
          <w:b/>
        </w:rPr>
        <w:t>Aikaluokka</w:t>
      </w:r>
      <w:proofErr w:type="spellEnd"/>
      <w:r w:rsidRPr="005F5E14">
        <w:rPr>
          <w:b/>
        </w:rPr>
        <w:t xml:space="preserve">: </w:t>
      </w:r>
      <w:proofErr w:type="spellStart"/>
      <w:r w:rsidRPr="005F5E14">
        <w:rPr>
          <w:b/>
        </w:rPr>
        <w:t>Keskipitkä</w:t>
      </w:r>
      <w:proofErr w:type="spellEnd"/>
      <w:r w:rsidRPr="005F5E14">
        <w:rPr>
          <w:b/>
        </w:rPr>
        <w:tab/>
      </w:r>
    </w:p>
    <w:p w14:paraId="35C9C79E" w14:textId="77777777" w:rsidR="00C46DE3" w:rsidRPr="005F5E14" w:rsidRDefault="00C46DE3" w:rsidP="00C46DE3">
      <w:proofErr w:type="spellStart"/>
      <w:r w:rsidRPr="005F5E14">
        <w:rPr>
          <w:b/>
        </w:rPr>
        <w:t>Käyttöluokka</w:t>
      </w:r>
      <w:proofErr w:type="spellEnd"/>
      <w:r w:rsidRPr="005F5E14">
        <w:rPr>
          <w:b/>
        </w:rPr>
        <w:t xml:space="preserve">: </w:t>
      </w:r>
      <w:proofErr w:type="gramStart"/>
      <w:r w:rsidRPr="005F5E14">
        <w:rPr>
          <w:b/>
        </w:rPr>
        <w:t>1</w:t>
      </w:r>
      <w:proofErr w:type="gramEnd"/>
      <w:r w:rsidRPr="005F5E14">
        <w:rPr>
          <w:b/>
        </w:rPr>
        <w:tab/>
      </w:r>
      <w:r w:rsidRPr="005F5E14">
        <w:tab/>
      </w:r>
    </w:p>
    <w:p w14:paraId="18FBD6D0" w14:textId="77777777" w:rsidR="00C46DE3" w:rsidRPr="00C46DE3" w:rsidRDefault="00C46DE3" w:rsidP="00C46DE3">
      <w:pPr>
        <w:numPr>
          <w:ilvl w:val="0"/>
          <w:numId w:val="31"/>
        </w:numPr>
        <w:spacing w:line="276" w:lineRule="auto"/>
        <w:rPr>
          <w:lang w:val="fi-FI"/>
        </w:rPr>
      </w:pPr>
      <w:r w:rsidRPr="00C46DE3">
        <w:rPr>
          <w:lang w:val="fi-FI"/>
        </w:rPr>
        <w:t xml:space="preserve">aika- ja käyttöluokka kerroin,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= 0,8</w:t>
      </w:r>
    </w:p>
    <w:p w14:paraId="106C97F2" w14:textId="77777777" w:rsidR="00C46DE3" w:rsidRPr="00C46DE3" w:rsidRDefault="00C46DE3" w:rsidP="00C46DE3">
      <w:pPr>
        <w:numPr>
          <w:ilvl w:val="0"/>
          <w:numId w:val="31"/>
        </w:numPr>
        <w:spacing w:after="240" w:line="276" w:lineRule="auto"/>
      </w:pPr>
      <w:proofErr w:type="spellStart"/>
      <w:r w:rsidRPr="00C46DE3">
        <w:t>virumaluku</w:t>
      </w:r>
      <w:proofErr w:type="spellEnd"/>
      <w:r w:rsidRPr="00C46DE3">
        <w:t xml:space="preserve">, </w:t>
      </w:r>
      <w:proofErr w:type="spellStart"/>
      <w:r w:rsidRPr="00C46DE3">
        <w:t>k</w:t>
      </w:r>
      <w:r w:rsidRPr="00C46DE3">
        <w:rPr>
          <w:vertAlign w:val="subscript"/>
        </w:rPr>
        <w:t>def</w:t>
      </w:r>
      <w:proofErr w:type="spellEnd"/>
      <w:r w:rsidRPr="00C46DE3">
        <w:t xml:space="preserve"> = 0,6</w:t>
      </w:r>
    </w:p>
    <w:p w14:paraId="310DE31A" w14:textId="77777777" w:rsidR="00C46DE3" w:rsidRPr="00C46DE3" w:rsidRDefault="00C46DE3" w:rsidP="00C46DE3">
      <w:pPr>
        <w:rPr>
          <w:b/>
          <w:bCs/>
        </w:rPr>
      </w:pPr>
      <w:proofErr w:type="spellStart"/>
      <w:r w:rsidRPr="00C46DE3">
        <w:rPr>
          <w:b/>
          <w:bCs/>
        </w:rPr>
        <w:t>Lujuus</w:t>
      </w:r>
      <w:proofErr w:type="spellEnd"/>
      <w:r w:rsidRPr="00C46DE3">
        <w:rPr>
          <w:b/>
          <w:bCs/>
        </w:rPr>
        <w:t xml:space="preserve">- </w:t>
      </w:r>
      <w:proofErr w:type="gramStart"/>
      <w:r w:rsidRPr="00C46DE3">
        <w:rPr>
          <w:b/>
          <w:bCs/>
        </w:rPr>
        <w:t>ja</w:t>
      </w:r>
      <w:proofErr w:type="gramEnd"/>
      <w:r w:rsidRPr="00C46DE3">
        <w:rPr>
          <w:b/>
          <w:bCs/>
        </w:rPr>
        <w:t xml:space="preserve"> </w:t>
      </w:r>
      <w:proofErr w:type="spellStart"/>
      <w:r w:rsidRPr="00C46DE3">
        <w:rPr>
          <w:b/>
          <w:bCs/>
        </w:rPr>
        <w:t>jäykkyysominaisuudet</w:t>
      </w:r>
      <w:proofErr w:type="spellEnd"/>
    </w:p>
    <w:p w14:paraId="7CCE1B28" w14:textId="3ED06AF6" w:rsidR="00C46DE3" w:rsidRDefault="00C46DE3" w:rsidP="00C46DE3">
      <w:pPr>
        <w:rPr>
          <w:lang w:val="fi-FI"/>
        </w:rPr>
      </w:pPr>
      <w:r w:rsidRPr="00C46DE3">
        <w:rPr>
          <w:lang w:val="fi-FI"/>
        </w:rPr>
        <w:t xml:space="preserve">materiaalin osavarmuusluku, 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1,25</w:t>
      </w:r>
    </w:p>
    <w:p w14:paraId="5CA43DA0" w14:textId="77777777" w:rsidR="00C11C4A" w:rsidRDefault="00C11C4A" w:rsidP="00C46DE3">
      <w:pPr>
        <w:rPr>
          <w:lang w:val="fi-FI"/>
        </w:rPr>
      </w:pPr>
    </w:p>
    <w:p w14:paraId="09F4CF03" w14:textId="7F2C92C7" w:rsidR="00C46DE3" w:rsidRPr="00C46DE3" w:rsidRDefault="00C11C4A" w:rsidP="00C46DE3">
      <w:pPr>
        <w:ind w:left="360"/>
        <w:rPr>
          <w:b/>
          <w:lang w:val="fi-FI"/>
        </w:rPr>
      </w:pPr>
      <w:r>
        <w:rPr>
          <w:b/>
          <w:lang w:val="fi-FI"/>
        </w:rPr>
        <w:tab/>
      </w:r>
      <w:r w:rsidR="00C46DE3" w:rsidRPr="00C46DE3">
        <w:rPr>
          <w:b/>
          <w:lang w:val="fi-FI"/>
        </w:rPr>
        <w:tab/>
      </w:r>
      <w:r>
        <w:rPr>
          <w:b/>
          <w:lang w:val="fi-FI"/>
        </w:rPr>
        <w:tab/>
      </w:r>
      <w:r w:rsidR="00C46DE3" w:rsidRPr="00C46DE3">
        <w:rPr>
          <w:b/>
          <w:lang w:val="fi-FI"/>
        </w:rPr>
        <w:t>Ominaislujuus</w:t>
      </w:r>
      <w:r w:rsidR="00C46DE3" w:rsidRPr="00C46DE3">
        <w:rPr>
          <w:b/>
          <w:lang w:val="fi-FI"/>
        </w:rPr>
        <w:tab/>
      </w:r>
      <w:r w:rsidR="00C46DE3" w:rsidRPr="00C46DE3">
        <w:rPr>
          <w:b/>
          <w:lang w:val="fi-FI"/>
        </w:rPr>
        <w:tab/>
      </w:r>
      <w:r w:rsidR="00FC18B1">
        <w:rPr>
          <w:b/>
          <w:lang w:val="fi-FI"/>
        </w:rPr>
        <w:tab/>
      </w:r>
      <w:r w:rsidR="00C46DE3" w:rsidRPr="00C46DE3">
        <w:rPr>
          <w:b/>
          <w:lang w:val="fi-FI"/>
        </w:rPr>
        <w:t>Suunnittelulujuus</w:t>
      </w:r>
    </w:p>
    <w:p w14:paraId="0FB654C6" w14:textId="3DBF3F04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Taivutuslujuus:</w:t>
      </w:r>
      <w:r w:rsidRPr="00C46DE3">
        <w:rPr>
          <w:lang w:val="fi-FI"/>
        </w:rPr>
        <w:tab/>
      </w:r>
      <w:proofErr w:type="spellStart"/>
      <w:proofErr w:type="gram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m,</w:t>
      </w:r>
      <w:r w:rsidR="00955A69">
        <w:rPr>
          <w:vertAlign w:val="subscript"/>
          <w:lang w:val="fi-FI"/>
        </w:rPr>
        <w:t>y</w:t>
      </w:r>
      <w:proofErr w:type="gramEnd"/>
      <w:r w:rsidR="00955A69">
        <w:rPr>
          <w:vertAlign w:val="subscript"/>
          <w:lang w:val="fi-FI"/>
        </w:rPr>
        <w:t>,</w:t>
      </w:r>
      <w:r w:rsidRPr="00C46DE3">
        <w:rPr>
          <w:vertAlign w:val="subscript"/>
          <w:lang w:val="fi-FI"/>
        </w:rPr>
        <w:t>k</w:t>
      </w:r>
      <w:proofErr w:type="spellEnd"/>
      <w:r w:rsidRPr="00C46DE3">
        <w:rPr>
          <w:lang w:val="fi-FI"/>
        </w:rPr>
        <w:t xml:space="preserve"> = 30,0 N/mm²</w:t>
      </w:r>
      <w:r w:rsidRPr="00C46DE3">
        <w:rPr>
          <w:lang w:val="fi-FI"/>
        </w:rPr>
        <w:tab/>
      </w:r>
      <w:r w:rsidR="00FC18B1">
        <w:rPr>
          <w:lang w:val="fi-FI"/>
        </w:rPr>
        <w:tab/>
      </w:r>
      <w:proofErr w:type="spell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m,</w:t>
      </w:r>
      <w:r w:rsidR="00955A69">
        <w:rPr>
          <w:vertAlign w:val="subscript"/>
          <w:lang w:val="fi-FI"/>
        </w:rPr>
        <w:t>y,</w:t>
      </w:r>
      <w:r w:rsidRPr="00C46DE3">
        <w:rPr>
          <w:vertAlign w:val="subscript"/>
          <w:lang w:val="fi-FI"/>
        </w:rPr>
        <w:t>d</w:t>
      </w:r>
      <w:proofErr w:type="spellEnd"/>
      <w:r w:rsidR="00955A69">
        <w:rPr>
          <w:lang w:val="fi-FI"/>
        </w:rPr>
        <w:t xml:space="preserve"> </w:t>
      </w:r>
      <w:r w:rsidR="006D6318">
        <w:rPr>
          <w:lang w:val="fi-FI"/>
        </w:rPr>
        <w:t xml:space="preserve">=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h</w:t>
      </w:r>
      <w:proofErr w:type="spellEnd"/>
      <w:r w:rsidRPr="00C46DE3">
        <w:rPr>
          <w:lang w:val="fi-FI"/>
        </w:rPr>
        <w:t xml:space="preserve"> x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x </w:t>
      </w:r>
      <w:proofErr w:type="spell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m,k</w:t>
      </w:r>
      <w:proofErr w:type="spellEnd"/>
      <w:r w:rsidRPr="00C46DE3">
        <w:rPr>
          <w:lang w:val="fi-FI"/>
        </w:rPr>
        <w:t xml:space="preserve"> /</w:t>
      </w:r>
      <w:r w:rsidRPr="00C46DE3">
        <w:rPr>
          <w:rFonts w:ascii="Symbol" w:hAnsi="Symbol"/>
        </w:rPr>
        <w:t>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19,</w:t>
      </w:r>
      <w:r w:rsidR="00A57262">
        <w:rPr>
          <w:lang w:val="fi-FI"/>
        </w:rPr>
        <w:t>2</w:t>
      </w:r>
      <w:r w:rsidRPr="00C46DE3">
        <w:rPr>
          <w:lang w:val="fi-FI"/>
        </w:rPr>
        <w:t xml:space="preserve"> N/mm²</w:t>
      </w:r>
    </w:p>
    <w:p w14:paraId="60DEE99F" w14:textId="774109E0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Leikkauslujuus:</w:t>
      </w:r>
      <w:r w:rsidRPr="00C46DE3">
        <w:rPr>
          <w:lang w:val="fi-FI"/>
        </w:rPr>
        <w:tab/>
      </w:r>
      <w:proofErr w:type="spellStart"/>
      <w:proofErr w:type="gram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v,k</w:t>
      </w:r>
      <w:proofErr w:type="spellEnd"/>
      <w:proofErr w:type="gramEnd"/>
      <w:r w:rsidRPr="00C46DE3">
        <w:rPr>
          <w:lang w:val="fi-FI"/>
        </w:rPr>
        <w:t xml:space="preserve"> = 3,5</w:t>
      </w:r>
      <w:r w:rsidR="00955A69">
        <w:rPr>
          <w:lang w:val="fi-FI"/>
        </w:rPr>
        <w:t>0</w:t>
      </w:r>
      <w:r w:rsidRPr="00C46DE3">
        <w:rPr>
          <w:lang w:val="fi-FI"/>
        </w:rPr>
        <w:t xml:space="preserve"> N/mm²</w:t>
      </w:r>
      <w:r w:rsidRPr="00C46DE3">
        <w:rPr>
          <w:lang w:val="fi-FI"/>
        </w:rPr>
        <w:tab/>
      </w:r>
      <w:r w:rsidR="00FC18B1">
        <w:rPr>
          <w:lang w:val="fi-FI"/>
        </w:rPr>
        <w:tab/>
      </w:r>
      <w:proofErr w:type="spell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v,d</w:t>
      </w:r>
      <w:proofErr w:type="spellEnd"/>
      <w:r w:rsidR="00955A69">
        <w:rPr>
          <w:lang w:val="fi-FI"/>
        </w:rPr>
        <w:t xml:space="preserve"> </w:t>
      </w:r>
      <w:r w:rsidRPr="00C46DE3">
        <w:rPr>
          <w:lang w:val="fi-FI"/>
        </w:rPr>
        <w:t xml:space="preserve">=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x </w:t>
      </w:r>
      <w:proofErr w:type="spell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v,k</w:t>
      </w:r>
      <w:proofErr w:type="spellEnd"/>
      <w:r w:rsidRPr="00C46DE3">
        <w:rPr>
          <w:lang w:val="fi-FI"/>
        </w:rPr>
        <w:t xml:space="preserve"> /</w:t>
      </w:r>
      <w:r w:rsidRPr="00C46DE3">
        <w:rPr>
          <w:rFonts w:ascii="Symbol" w:hAnsi="Symbol"/>
        </w:rPr>
        <w:t>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2,24 N/mm²</w:t>
      </w:r>
    </w:p>
    <w:p w14:paraId="62B573B8" w14:textId="5CA7C89E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Puristuslujuus (90°):</w:t>
      </w:r>
      <w:r w:rsidRPr="00C46DE3">
        <w:rPr>
          <w:lang w:val="fi-FI"/>
        </w:rPr>
        <w:tab/>
        <w:t>f</w:t>
      </w:r>
      <w:r w:rsidRPr="00C46DE3">
        <w:rPr>
          <w:vertAlign w:val="subscript"/>
          <w:lang w:val="fi-FI"/>
        </w:rPr>
        <w:t>c,</w:t>
      </w:r>
      <w:proofErr w:type="gramStart"/>
      <w:r w:rsidRPr="00C46DE3">
        <w:rPr>
          <w:vertAlign w:val="subscript"/>
          <w:lang w:val="fi-FI"/>
        </w:rPr>
        <w:t>90,k</w:t>
      </w:r>
      <w:proofErr w:type="gramEnd"/>
      <w:r w:rsidRPr="00C46DE3">
        <w:rPr>
          <w:lang w:val="fi-FI"/>
        </w:rPr>
        <w:t xml:space="preserve"> = 2,5</w:t>
      </w:r>
      <w:r w:rsidR="00955A69">
        <w:rPr>
          <w:lang w:val="fi-FI"/>
        </w:rPr>
        <w:t>0</w:t>
      </w:r>
      <w:r w:rsidRPr="00C46DE3">
        <w:rPr>
          <w:lang w:val="fi-FI"/>
        </w:rPr>
        <w:t xml:space="preserve"> N/mm² </w:t>
      </w:r>
      <w:r w:rsidRPr="00C46DE3">
        <w:rPr>
          <w:lang w:val="fi-FI"/>
        </w:rPr>
        <w:tab/>
      </w:r>
      <w:r w:rsidR="00FC18B1">
        <w:rPr>
          <w:lang w:val="fi-FI"/>
        </w:rPr>
        <w:tab/>
      </w:r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c,90,d</w:t>
      </w:r>
      <w:r w:rsidR="00955A69">
        <w:rPr>
          <w:lang w:val="fi-FI"/>
        </w:rPr>
        <w:t xml:space="preserve"> </w:t>
      </w:r>
      <w:r w:rsidRPr="00C46DE3">
        <w:rPr>
          <w:lang w:val="fi-FI"/>
        </w:rPr>
        <w:t xml:space="preserve">=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vertAlign w:val="subscript"/>
          <w:lang w:val="fi-FI"/>
        </w:rPr>
        <w:t xml:space="preserve"> </w:t>
      </w:r>
      <w:r w:rsidRPr="00C46DE3">
        <w:rPr>
          <w:lang w:val="fi-FI"/>
        </w:rPr>
        <w:t>x f</w:t>
      </w:r>
      <w:r w:rsidRPr="00C46DE3">
        <w:rPr>
          <w:vertAlign w:val="subscript"/>
          <w:lang w:val="fi-FI"/>
        </w:rPr>
        <w:t>c,90,k</w:t>
      </w:r>
      <w:r w:rsidRPr="00C46DE3">
        <w:rPr>
          <w:lang w:val="fi-FI"/>
        </w:rPr>
        <w:t xml:space="preserve"> /</w:t>
      </w:r>
      <w:r w:rsidRPr="00C46DE3">
        <w:rPr>
          <w:rFonts w:ascii="Symbol" w:hAnsi="Symbol"/>
        </w:rPr>
        <w:t>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 xml:space="preserve">M </w:t>
      </w:r>
      <w:r w:rsidRPr="00C46DE3">
        <w:rPr>
          <w:lang w:val="fi-FI"/>
        </w:rPr>
        <w:t>= 1,60 N/mm²</w:t>
      </w:r>
    </w:p>
    <w:p w14:paraId="3CA6ED76" w14:textId="34093E5D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Vetolujuus (90°):</w:t>
      </w:r>
      <w:r w:rsidRPr="00C46DE3">
        <w:rPr>
          <w:lang w:val="fi-FI"/>
        </w:rPr>
        <w:tab/>
        <w:t>f</w:t>
      </w:r>
      <w:r w:rsidRPr="00C46DE3">
        <w:rPr>
          <w:vertAlign w:val="subscript"/>
          <w:lang w:val="fi-FI"/>
        </w:rPr>
        <w:t>t,90,k</w:t>
      </w:r>
      <w:r w:rsidRPr="00C46DE3">
        <w:rPr>
          <w:lang w:val="fi-FI"/>
        </w:rPr>
        <w:t xml:space="preserve"> = 0,5 N/mm² </w:t>
      </w:r>
      <w:r w:rsidRPr="00C46DE3">
        <w:rPr>
          <w:lang w:val="fi-FI"/>
        </w:rPr>
        <w:tab/>
      </w:r>
      <w:r w:rsidR="00FC18B1">
        <w:rPr>
          <w:lang w:val="fi-FI"/>
        </w:rPr>
        <w:tab/>
      </w:r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t,90,d</w:t>
      </w:r>
      <w:r w:rsidRPr="00C46DE3">
        <w:rPr>
          <w:lang w:val="fi-FI"/>
        </w:rPr>
        <w:t xml:space="preserve">=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x f</w:t>
      </w:r>
      <w:r w:rsidRPr="00C46DE3">
        <w:rPr>
          <w:vertAlign w:val="subscript"/>
          <w:lang w:val="fi-FI"/>
        </w:rPr>
        <w:t>t,90,k</w:t>
      </w:r>
      <w:r w:rsidRPr="00C46DE3">
        <w:rPr>
          <w:lang w:val="fi-FI"/>
        </w:rPr>
        <w:t xml:space="preserve"> /</w:t>
      </w:r>
      <w:r w:rsidRPr="00C46DE3">
        <w:rPr>
          <w:rFonts w:ascii="Symbol" w:hAnsi="Symbol"/>
        </w:rPr>
        <w:t>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0,32 N/mm²</w:t>
      </w:r>
    </w:p>
    <w:p w14:paraId="2C8C8D86" w14:textId="70181F4C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Kimmomoduuli:</w:t>
      </w:r>
      <w:r w:rsidRPr="00C46DE3">
        <w:rPr>
          <w:lang w:val="fi-FI"/>
        </w:rPr>
        <w:tab/>
        <w:t>E</w:t>
      </w:r>
      <w:proofErr w:type="gramStart"/>
      <w:r w:rsidRPr="00C46DE3">
        <w:rPr>
          <w:vertAlign w:val="subscript"/>
          <w:lang w:val="fi-FI"/>
        </w:rPr>
        <w:t>0,mean</w:t>
      </w:r>
      <w:proofErr w:type="gramEnd"/>
      <w:r w:rsidRPr="00C46DE3">
        <w:rPr>
          <w:lang w:val="fi-FI"/>
        </w:rPr>
        <w:t xml:space="preserve"> = 13 000 N/mm²</w:t>
      </w:r>
      <w:r w:rsidRPr="00C46DE3">
        <w:rPr>
          <w:lang w:val="fi-FI"/>
        </w:rPr>
        <w:tab/>
        <w:t>E</w:t>
      </w:r>
      <w:r w:rsidRPr="00C46DE3">
        <w:rPr>
          <w:vertAlign w:val="subscript"/>
          <w:lang w:val="fi-FI"/>
        </w:rPr>
        <w:t>0,05</w:t>
      </w:r>
      <w:r w:rsidRPr="00C46DE3">
        <w:rPr>
          <w:lang w:val="fi-FI"/>
        </w:rPr>
        <w:t xml:space="preserve"> = 10 800 N/mm²</w:t>
      </w:r>
    </w:p>
    <w:p w14:paraId="271E0A4C" w14:textId="67AFEC4B" w:rsidR="00C46DE3" w:rsidRPr="00240ACD" w:rsidRDefault="00C46DE3" w:rsidP="00C11C4A">
      <w:pPr>
        <w:rPr>
          <w:lang w:val="fi-FI"/>
        </w:rPr>
      </w:pPr>
      <w:r w:rsidRPr="00240ACD">
        <w:rPr>
          <w:lang w:val="fi-FI"/>
        </w:rPr>
        <w:t>Liukumoduuli:</w:t>
      </w:r>
      <w:r w:rsidRPr="00240ACD">
        <w:rPr>
          <w:lang w:val="fi-FI"/>
        </w:rPr>
        <w:tab/>
      </w:r>
      <w:r w:rsidR="00C11C4A" w:rsidRPr="00240ACD">
        <w:rPr>
          <w:lang w:val="fi-FI"/>
        </w:rPr>
        <w:tab/>
      </w:r>
      <w:r w:rsidRPr="00240ACD">
        <w:rPr>
          <w:lang w:val="fi-FI"/>
        </w:rPr>
        <w:t>G</w:t>
      </w:r>
      <w:proofErr w:type="gramStart"/>
      <w:r w:rsidRPr="00240ACD">
        <w:rPr>
          <w:vertAlign w:val="subscript"/>
          <w:lang w:val="fi-FI"/>
        </w:rPr>
        <w:t>0,mean</w:t>
      </w:r>
      <w:proofErr w:type="gramEnd"/>
      <w:r w:rsidRPr="00240ACD">
        <w:rPr>
          <w:lang w:val="fi-FI"/>
        </w:rPr>
        <w:t xml:space="preserve"> = 650 N/mm²</w:t>
      </w:r>
      <w:r w:rsidRPr="00240ACD">
        <w:rPr>
          <w:lang w:val="fi-FI"/>
        </w:rPr>
        <w:tab/>
      </w:r>
      <w:r w:rsidR="00C11C4A" w:rsidRPr="00240ACD">
        <w:rPr>
          <w:lang w:val="fi-FI"/>
        </w:rPr>
        <w:tab/>
      </w:r>
      <w:r w:rsidRPr="00240ACD">
        <w:rPr>
          <w:lang w:val="fi-FI"/>
        </w:rPr>
        <w:t>G</w:t>
      </w:r>
      <w:r w:rsidRPr="00240ACD">
        <w:rPr>
          <w:vertAlign w:val="subscript"/>
          <w:lang w:val="fi-FI"/>
        </w:rPr>
        <w:t>0,05</w:t>
      </w:r>
      <w:r w:rsidRPr="00240ACD">
        <w:rPr>
          <w:lang w:val="fi-FI"/>
        </w:rPr>
        <w:t xml:space="preserve"> = 540 N/mm²</w:t>
      </w:r>
    </w:p>
    <w:p w14:paraId="0D52FACA" w14:textId="6BE05E6D" w:rsidR="00CA31D9" w:rsidRDefault="007715E5" w:rsidP="00CA31D9">
      <w:pPr>
        <w:pStyle w:val="Heading1"/>
        <w:rPr>
          <w:lang w:val="en-US"/>
        </w:rPr>
      </w:pPr>
      <w:bookmarkStart w:id="16" w:name="_Toc486321241"/>
      <w:bookmarkStart w:id="17" w:name="_Toc73618441"/>
      <w:r>
        <w:t xml:space="preserve">ALUSTAVA </w:t>
      </w:r>
      <w:r w:rsidR="007A11F8">
        <w:t>MITOITUS</w:t>
      </w:r>
      <w:bookmarkEnd w:id="16"/>
      <w:bookmarkEnd w:id="17"/>
    </w:p>
    <w:p w14:paraId="0F4C70C1" w14:textId="6E1D495B" w:rsidR="005F5E14" w:rsidRPr="005F5E14" w:rsidRDefault="00EC0373" w:rsidP="0022625F">
      <w:pPr>
        <w:pStyle w:val="Heading2"/>
      </w:pPr>
      <w:bookmarkStart w:id="18" w:name="_Toc73618442"/>
      <w:r>
        <w:t>LEIKKAUSKESTÄVYYS TUELLA</w:t>
      </w:r>
      <w:bookmarkEnd w:id="18"/>
    </w:p>
    <w:p w14:paraId="7F2847B3" w14:textId="482943DA" w:rsidR="00EC0373" w:rsidRPr="00EC0373" w:rsidRDefault="008C6132" w:rsidP="00EC0373">
      <w:pPr>
        <w:spacing w:after="120"/>
        <w:rPr>
          <w:lang w:val="fi-FI"/>
        </w:rPr>
      </w:pPr>
      <w:r>
        <w:rPr>
          <w:lang w:val="fi-FI"/>
        </w:rPr>
        <w:t xml:space="preserve">Tarkistetaan maksimileikkaukselle eli kuormitustapaus 1. </w:t>
      </w:r>
      <w:r w:rsidR="00EC0373" w:rsidRPr="00EC0373">
        <w:rPr>
          <w:lang w:val="fi-FI"/>
        </w:rPr>
        <w:t xml:space="preserve">Koska käyttöluokka 1, niin palkin tehollinen leveys, </w:t>
      </w:r>
      <w:proofErr w:type="spellStart"/>
      <w:r w:rsidR="00EC0373" w:rsidRPr="00EC0373">
        <w:rPr>
          <w:lang w:val="fi-FI"/>
        </w:rPr>
        <w:t>b</w:t>
      </w:r>
      <w:r w:rsidR="00EC0373" w:rsidRPr="00EC0373">
        <w:rPr>
          <w:vertAlign w:val="subscript"/>
          <w:lang w:val="fi-FI"/>
        </w:rPr>
        <w:t>eff</w:t>
      </w:r>
      <w:proofErr w:type="spellEnd"/>
      <w:r w:rsidR="00EC0373" w:rsidRPr="00EC0373">
        <w:rPr>
          <w:lang w:val="fi-FI"/>
        </w:rPr>
        <w:t xml:space="preserve"> = </w:t>
      </w:r>
      <w:proofErr w:type="spellStart"/>
      <w:r w:rsidR="00EC0373" w:rsidRPr="00EC0373">
        <w:rPr>
          <w:lang w:val="fi-FI"/>
        </w:rPr>
        <w:t>k</w:t>
      </w:r>
      <w:r w:rsidR="00EC0373" w:rsidRPr="00EC0373">
        <w:rPr>
          <w:vertAlign w:val="subscript"/>
          <w:lang w:val="fi-FI"/>
        </w:rPr>
        <w:t>cr</w:t>
      </w:r>
      <w:proofErr w:type="spellEnd"/>
      <w:r w:rsidR="00EC0373" w:rsidRPr="00EC0373">
        <w:rPr>
          <w:lang w:val="fi-FI"/>
        </w:rPr>
        <w:t xml:space="preserve"> x b =&gt; </w:t>
      </w:r>
      <w:proofErr w:type="spellStart"/>
      <w:r w:rsidR="00EC0373" w:rsidRPr="00EC0373">
        <w:rPr>
          <w:lang w:val="fi-FI"/>
        </w:rPr>
        <w:t>b</w:t>
      </w:r>
      <w:r w:rsidR="00EC0373" w:rsidRPr="00EC0373">
        <w:rPr>
          <w:vertAlign w:val="subscript"/>
          <w:lang w:val="fi-FI"/>
        </w:rPr>
        <w:t>eff</w:t>
      </w:r>
      <w:proofErr w:type="spellEnd"/>
      <w:r w:rsidR="00EC0373" w:rsidRPr="00EC0373">
        <w:rPr>
          <w:lang w:val="fi-FI"/>
        </w:rPr>
        <w:t xml:space="preserve"> = 1,0 x </w:t>
      </w:r>
      <w:r w:rsidR="00A66EF7">
        <w:rPr>
          <w:lang w:val="fi-FI"/>
        </w:rPr>
        <w:t>2</w:t>
      </w:r>
      <w:r w:rsidR="007F5712">
        <w:rPr>
          <w:lang w:val="fi-FI"/>
        </w:rPr>
        <w:t>40</w:t>
      </w:r>
      <w:r w:rsidR="00EC0373" w:rsidRPr="00EC0373">
        <w:rPr>
          <w:lang w:val="fi-FI"/>
        </w:rPr>
        <w:t xml:space="preserve"> mm = </w:t>
      </w:r>
      <w:r>
        <w:rPr>
          <w:lang w:val="fi-FI"/>
        </w:rPr>
        <w:t>2</w:t>
      </w:r>
      <w:r w:rsidR="007F5712">
        <w:rPr>
          <w:lang w:val="fi-FI"/>
        </w:rPr>
        <w:t>40</w:t>
      </w:r>
      <w:r w:rsidR="00EC0373" w:rsidRPr="00EC0373">
        <w:rPr>
          <w:lang w:val="fi-FI"/>
        </w:rPr>
        <w:t xml:space="preserve"> mm</w:t>
      </w:r>
    </w:p>
    <w:p w14:paraId="4753A9FE" w14:textId="0560DED2" w:rsidR="00EC0373" w:rsidRPr="00EC0373" w:rsidRDefault="00EC0373" w:rsidP="00EC0373">
      <w:pPr>
        <w:ind w:left="1304"/>
        <w:rPr>
          <w:lang w:val="fi-FI"/>
        </w:rPr>
      </w:pPr>
      <w:r w:rsidRPr="00EC0373">
        <w:rPr>
          <w:lang w:val="fi-FI"/>
        </w:rPr>
        <w:t xml:space="preserve">Leikkausvoima tuella, </w:t>
      </w:r>
      <w:r w:rsidR="007F5712" w:rsidRPr="00EC0373">
        <w:rPr>
          <w:position w:val="-24"/>
        </w:rPr>
        <w:object w:dxaOrig="4780" w:dyaOrig="620" w14:anchorId="26D0E9EE">
          <v:shape id="_x0000_i1028" type="#_x0000_t75" style="width:239.1pt;height:30.65pt" o:ole="">
            <v:imagedata r:id="rId20" o:title=""/>
          </v:shape>
          <o:OLEObject Type="Embed" ProgID="Equation.DSMT4" ShapeID="_x0000_i1028" DrawAspect="Content" ObjectID="_1684232151" r:id="rId21"/>
        </w:object>
      </w:r>
    </w:p>
    <w:p w14:paraId="6FAD5ACC" w14:textId="77777777" w:rsidR="00EC0373" w:rsidRPr="00EC0373" w:rsidRDefault="00EC0373" w:rsidP="00EC0373">
      <w:pPr>
        <w:ind w:left="1304"/>
        <w:rPr>
          <w:lang w:val="fi-FI"/>
        </w:rPr>
      </w:pPr>
      <w:r w:rsidRPr="00EC0373">
        <w:rPr>
          <w:lang w:val="fi-FI"/>
        </w:rPr>
        <w:t xml:space="preserve">Lasketaan palkin korkeus tuella, </w:t>
      </w:r>
      <w:r w:rsidRPr="00EC0373">
        <w:rPr>
          <w:position w:val="-32"/>
        </w:rPr>
        <w:object w:dxaOrig="2140" w:dyaOrig="700" w14:anchorId="37AB264E">
          <v:shape id="_x0000_i1029" type="#_x0000_t75" style="width:108pt;height:36pt" o:ole="">
            <v:imagedata r:id="rId22" o:title=""/>
          </v:shape>
          <o:OLEObject Type="Embed" ProgID="Equation.DSMT4" ShapeID="_x0000_i1029" DrawAspect="Content" ObjectID="_1684232152" r:id="rId23"/>
        </w:object>
      </w:r>
    </w:p>
    <w:p w14:paraId="68814908" w14:textId="6C63B3F3" w:rsidR="00EC0373" w:rsidRPr="00EC0373" w:rsidRDefault="007F5712" w:rsidP="00EC0373">
      <w:pPr>
        <w:spacing w:after="120"/>
        <w:ind w:left="1304"/>
      </w:pPr>
      <w:r w:rsidRPr="00EC0373">
        <w:rPr>
          <w:position w:val="-32"/>
        </w:rPr>
        <w:object w:dxaOrig="6340" w:dyaOrig="740" w14:anchorId="3BE945D1">
          <v:shape id="_x0000_i1030" type="#_x0000_t75" style="width:316.5pt;height:36.55pt" o:ole="">
            <v:imagedata r:id="rId24" o:title=""/>
          </v:shape>
          <o:OLEObject Type="Embed" ProgID="Equation.DSMT4" ShapeID="_x0000_i1030" DrawAspect="Content" ObjectID="_1684232153" r:id="rId25"/>
        </w:object>
      </w:r>
    </w:p>
    <w:p w14:paraId="42DB9ABD" w14:textId="76FE826F" w:rsidR="00EC0373" w:rsidRPr="00EC0373" w:rsidRDefault="00EC0373" w:rsidP="00EC0373">
      <w:pPr>
        <w:rPr>
          <w:lang w:val="fi-FI"/>
        </w:rPr>
      </w:pPr>
      <w:r w:rsidRPr="00EC0373">
        <w:rPr>
          <w:lang w:val="fi-FI"/>
        </w:rPr>
        <w:t xml:space="preserve">Valitaan lamellien (45 mm) kerrannainen korkeus =&gt; </w:t>
      </w:r>
      <w:r w:rsidR="007F5712">
        <w:rPr>
          <w:lang w:val="fi-FI"/>
        </w:rPr>
        <w:t>1083</w:t>
      </w:r>
      <w:r w:rsidRPr="00EC0373">
        <w:rPr>
          <w:lang w:val="fi-FI"/>
        </w:rPr>
        <w:t xml:space="preserve"> mm / 45 mm = </w:t>
      </w:r>
      <w:r w:rsidR="008C6132">
        <w:rPr>
          <w:lang w:val="fi-FI"/>
        </w:rPr>
        <w:t>2</w:t>
      </w:r>
      <w:r w:rsidR="007F5712">
        <w:rPr>
          <w:lang w:val="fi-FI"/>
        </w:rPr>
        <w:t>4</w:t>
      </w:r>
      <w:r w:rsidR="00EC086C">
        <w:rPr>
          <w:lang w:val="fi-FI"/>
        </w:rPr>
        <w:t>,</w:t>
      </w:r>
      <w:r w:rsidR="007F5712">
        <w:rPr>
          <w:lang w:val="fi-FI"/>
        </w:rPr>
        <w:t>07</w:t>
      </w:r>
      <w:r w:rsidR="00EC086C">
        <w:rPr>
          <w:lang w:val="fi-FI"/>
        </w:rPr>
        <w:t xml:space="preserve"> =&gt; 2</w:t>
      </w:r>
      <w:r w:rsidR="007F5712">
        <w:rPr>
          <w:lang w:val="fi-FI"/>
        </w:rPr>
        <w:t>5</w:t>
      </w:r>
      <w:r w:rsidRPr="00EC0373">
        <w:rPr>
          <w:lang w:val="fi-FI"/>
        </w:rPr>
        <w:t xml:space="preserve"> lamellia =&gt; palkin </w:t>
      </w:r>
      <w:r w:rsidR="00A35879">
        <w:rPr>
          <w:lang w:val="fi-FI"/>
        </w:rPr>
        <w:t xml:space="preserve">minimi </w:t>
      </w:r>
      <w:r w:rsidR="008C6132">
        <w:rPr>
          <w:lang w:val="fi-FI"/>
        </w:rPr>
        <w:t>kor</w:t>
      </w:r>
      <w:r w:rsidR="006D2A35">
        <w:rPr>
          <w:lang w:val="fi-FI"/>
        </w:rPr>
        <w:t>keus tuella</w:t>
      </w:r>
      <w:r w:rsidR="008C6132">
        <w:rPr>
          <w:lang w:val="fi-FI"/>
        </w:rPr>
        <w:t>, h</w:t>
      </w:r>
      <w:r w:rsidR="008C6132" w:rsidRPr="008C6132">
        <w:rPr>
          <w:vertAlign w:val="subscript"/>
          <w:lang w:val="fi-FI"/>
        </w:rPr>
        <w:t>1</w:t>
      </w:r>
      <w:r w:rsidR="008C6132">
        <w:rPr>
          <w:lang w:val="fi-FI"/>
        </w:rPr>
        <w:t xml:space="preserve"> </w:t>
      </w:r>
      <w:r w:rsidR="008C6132" w:rsidRPr="008C6132">
        <w:rPr>
          <w:u w:val="single"/>
          <w:lang w:val="fi-FI"/>
        </w:rPr>
        <w:t>&gt;</w:t>
      </w:r>
      <w:r w:rsidR="008C6132">
        <w:rPr>
          <w:lang w:val="fi-FI"/>
        </w:rPr>
        <w:t xml:space="preserve"> 1</w:t>
      </w:r>
      <w:r w:rsidR="007F5712">
        <w:rPr>
          <w:lang w:val="fi-FI"/>
        </w:rPr>
        <w:t>12</w:t>
      </w:r>
      <w:r w:rsidR="00EC086C">
        <w:rPr>
          <w:lang w:val="fi-FI"/>
        </w:rPr>
        <w:t>5</w:t>
      </w:r>
      <w:r w:rsidRPr="00EC0373">
        <w:rPr>
          <w:lang w:val="fi-FI"/>
        </w:rPr>
        <w:t xml:space="preserve"> mm</w:t>
      </w:r>
      <w:r w:rsidR="00EC086C">
        <w:rPr>
          <w:lang w:val="fi-FI"/>
        </w:rPr>
        <w:t xml:space="preserve"> (2</w:t>
      </w:r>
      <w:r w:rsidR="007F5712">
        <w:rPr>
          <w:lang w:val="fi-FI"/>
        </w:rPr>
        <w:t>5</w:t>
      </w:r>
      <w:r w:rsidR="00EC086C">
        <w:rPr>
          <w:lang w:val="fi-FI"/>
        </w:rPr>
        <w:t xml:space="preserve"> x 45 mm = 1</w:t>
      </w:r>
      <w:r w:rsidR="007F5712">
        <w:rPr>
          <w:lang w:val="fi-FI"/>
        </w:rPr>
        <w:t>12</w:t>
      </w:r>
      <w:r w:rsidR="00EC086C">
        <w:rPr>
          <w:lang w:val="fi-FI"/>
        </w:rPr>
        <w:t>5 mm)</w:t>
      </w:r>
      <w:r w:rsidR="006D2A35">
        <w:rPr>
          <w:lang w:val="fi-FI"/>
        </w:rPr>
        <w:t>.</w:t>
      </w:r>
    </w:p>
    <w:p w14:paraId="09C44E4A" w14:textId="04A7C295" w:rsidR="005F5E14" w:rsidRDefault="008C6132" w:rsidP="0022625F">
      <w:pPr>
        <w:pStyle w:val="Heading2"/>
      </w:pPr>
      <w:bookmarkStart w:id="19" w:name="_Toc73618443"/>
      <w:r>
        <w:lastRenderedPageBreak/>
        <w:t>TAIVUTUSKESTÄVYYS PALKIN KESKELLÄ</w:t>
      </w:r>
      <w:bookmarkEnd w:id="19"/>
    </w:p>
    <w:p w14:paraId="05625D56" w14:textId="4D9AD5A2" w:rsidR="008C6132" w:rsidRPr="00DF6A4E" w:rsidRDefault="008C6132" w:rsidP="008C6132">
      <w:pPr>
        <w:rPr>
          <w:lang w:val="fi-FI"/>
        </w:rPr>
      </w:pPr>
      <w:r w:rsidRPr="00DF6A4E">
        <w:rPr>
          <w:lang w:val="fi-FI"/>
        </w:rPr>
        <w:t xml:space="preserve">Taivutusmomentti palkin keskellä, </w:t>
      </w:r>
      <w:r w:rsidR="007F5712" w:rsidRPr="008C6132">
        <w:rPr>
          <w:position w:val="-24"/>
        </w:rPr>
        <w:object w:dxaOrig="6180" w:dyaOrig="720" w14:anchorId="0ED2E6EA">
          <v:shape id="_x0000_i1031" type="#_x0000_t75" style="width:309.5pt;height:36pt" o:ole="">
            <v:imagedata r:id="rId26" o:title=""/>
          </v:shape>
          <o:OLEObject Type="Embed" ProgID="Equation.DSMT4" ShapeID="_x0000_i1031" DrawAspect="Content" ObjectID="_1684232154" r:id="rId27"/>
        </w:object>
      </w:r>
    </w:p>
    <w:p w14:paraId="29A355D4" w14:textId="77777777" w:rsidR="008C6132" w:rsidRPr="008C6132" w:rsidRDefault="008C6132" w:rsidP="008C6132">
      <w:pPr>
        <w:rPr>
          <w:lang w:val="fi-FI"/>
        </w:rPr>
      </w:pPr>
      <w:r w:rsidRPr="008C6132">
        <w:rPr>
          <w:lang w:val="fi-FI"/>
        </w:rPr>
        <w:t xml:space="preserve">Lasketaan palkin korkeus palkin keskellä, </w:t>
      </w:r>
      <w:r w:rsidRPr="008C6132">
        <w:rPr>
          <w:position w:val="-54"/>
        </w:rPr>
        <w:object w:dxaOrig="2240" w:dyaOrig="940" w14:anchorId="4BF16045">
          <v:shape id="_x0000_i1032" type="#_x0000_t75" style="width:111.75pt;height:47.3pt" o:ole="">
            <v:imagedata r:id="rId28" o:title=""/>
          </v:shape>
          <o:OLEObject Type="Embed" ProgID="Equation.DSMT4" ShapeID="_x0000_i1032" DrawAspect="Content" ObjectID="_1684232155" r:id="rId29"/>
        </w:object>
      </w:r>
    </w:p>
    <w:p w14:paraId="7A207895" w14:textId="6A2A76CB" w:rsidR="008C6132" w:rsidRPr="008C6132" w:rsidRDefault="007F5712" w:rsidP="008C6132">
      <w:pPr>
        <w:ind w:left="1304"/>
      </w:pPr>
      <w:r w:rsidRPr="008C6132">
        <w:rPr>
          <w:position w:val="-56"/>
        </w:rPr>
        <w:object w:dxaOrig="6300" w:dyaOrig="1020" w14:anchorId="060718ED">
          <v:shape id="_x0000_i1033" type="#_x0000_t75" style="width:315.4pt;height:51.05pt" o:ole="">
            <v:imagedata r:id="rId30" o:title=""/>
          </v:shape>
          <o:OLEObject Type="Embed" ProgID="Equation.DSMT4" ShapeID="_x0000_i1033" DrawAspect="Content" ObjectID="_1684232156" r:id="rId31"/>
        </w:object>
      </w:r>
    </w:p>
    <w:p w14:paraId="1A747F82" w14:textId="534F6AFF" w:rsidR="008C6132" w:rsidRPr="008C6132" w:rsidRDefault="008C6132" w:rsidP="00EC086C">
      <w:pPr>
        <w:spacing w:after="120"/>
      </w:pPr>
    </w:p>
    <w:p w14:paraId="024C4F15" w14:textId="58C75B75" w:rsidR="008C6132" w:rsidRPr="008C6132" w:rsidRDefault="006D2A35" w:rsidP="006D2A35">
      <w:pPr>
        <w:rPr>
          <w:lang w:val="fi-FI"/>
        </w:rPr>
      </w:pPr>
      <w:r>
        <w:rPr>
          <w:lang w:val="fi-FI"/>
        </w:rPr>
        <w:t>P</w:t>
      </w:r>
      <w:r w:rsidRPr="00EC0373">
        <w:rPr>
          <w:lang w:val="fi-FI"/>
        </w:rPr>
        <w:t xml:space="preserve">alkin </w:t>
      </w:r>
      <w:r>
        <w:rPr>
          <w:lang w:val="fi-FI"/>
        </w:rPr>
        <w:t>korkeus jännevälin keskellä, h</w:t>
      </w:r>
      <w:r>
        <w:rPr>
          <w:vertAlign w:val="subscript"/>
          <w:lang w:val="fi-FI"/>
        </w:rPr>
        <w:t>2</w:t>
      </w:r>
      <w:r>
        <w:rPr>
          <w:lang w:val="fi-FI"/>
        </w:rPr>
        <w:t xml:space="preserve"> </w:t>
      </w:r>
      <w:r w:rsidRPr="008C6132">
        <w:rPr>
          <w:u w:val="single"/>
          <w:lang w:val="fi-FI"/>
        </w:rPr>
        <w:t>&gt;</w:t>
      </w:r>
      <w:r>
        <w:rPr>
          <w:lang w:val="fi-FI"/>
        </w:rPr>
        <w:t xml:space="preserve"> 1</w:t>
      </w:r>
      <w:r w:rsidR="007F5712">
        <w:rPr>
          <w:lang w:val="fi-FI"/>
        </w:rPr>
        <w:t>590</w:t>
      </w:r>
      <w:r w:rsidRPr="00EC0373">
        <w:rPr>
          <w:lang w:val="fi-FI"/>
        </w:rPr>
        <w:t xml:space="preserve"> mm</w:t>
      </w:r>
      <w:r w:rsidR="00AF74B7">
        <w:rPr>
          <w:lang w:val="fi-FI"/>
        </w:rPr>
        <w:t>. Y</w:t>
      </w:r>
      <w:r w:rsidR="008C6132" w:rsidRPr="008C6132">
        <w:rPr>
          <w:lang w:val="fi-FI"/>
        </w:rPr>
        <w:t>leensä taipuma tulee määrääv</w:t>
      </w:r>
      <w:r w:rsidR="00AF74B7">
        <w:rPr>
          <w:lang w:val="fi-FI"/>
        </w:rPr>
        <w:t xml:space="preserve">ämmäksi kuin taivutuskestävyys, joten palkin mitat </w:t>
      </w:r>
      <w:r w:rsidR="007F5712">
        <w:rPr>
          <w:lang w:val="fi-FI"/>
        </w:rPr>
        <w:t>240x1665</w:t>
      </w:r>
      <w:r w:rsidR="00A35879">
        <w:rPr>
          <w:lang w:val="fi-FI"/>
        </w:rPr>
        <w:t xml:space="preserve"> </w:t>
      </w:r>
      <w:r w:rsidR="00AF74B7">
        <w:rPr>
          <w:lang w:val="fi-FI"/>
        </w:rPr>
        <w:t xml:space="preserve">näyttäisi olevan </w:t>
      </w:r>
      <w:r w:rsidR="00A35879">
        <w:rPr>
          <w:lang w:val="fi-FI"/>
        </w:rPr>
        <w:t xml:space="preserve">riittävän </w:t>
      </w:r>
      <w:r w:rsidR="00AF74B7">
        <w:rPr>
          <w:lang w:val="fi-FI"/>
        </w:rPr>
        <w:t>lähellä.</w:t>
      </w:r>
    </w:p>
    <w:p w14:paraId="4C7DC3A5" w14:textId="1799F87F" w:rsidR="00D97759" w:rsidRDefault="00D97759">
      <w:pPr>
        <w:rPr>
          <w:rFonts w:eastAsiaTheme="majorEastAsia" w:cstheme="majorBidi"/>
          <w:b/>
          <w:bCs/>
          <w:caps/>
          <w:sz w:val="32"/>
          <w:szCs w:val="36"/>
          <w:lang w:val="fi-FI"/>
        </w:rPr>
      </w:pPr>
    </w:p>
    <w:p w14:paraId="70CDA321" w14:textId="41F355C9" w:rsidR="00AF74B7" w:rsidRDefault="006F52EF" w:rsidP="00AF74B7">
      <w:pPr>
        <w:pStyle w:val="Heading1"/>
      </w:pPr>
      <w:bookmarkStart w:id="20" w:name="_Toc73618444"/>
      <w:r>
        <w:t xml:space="preserve">LOPULLINEN </w:t>
      </w:r>
      <w:r w:rsidR="00AF74B7">
        <w:t>MITOITUS</w:t>
      </w:r>
      <w:bookmarkEnd w:id="20"/>
    </w:p>
    <w:p w14:paraId="22E025A1" w14:textId="5BE221CF" w:rsidR="001C7EE1" w:rsidRDefault="001C7EE1" w:rsidP="001C7EE1">
      <w:pPr>
        <w:rPr>
          <w:lang w:val="fi-FI"/>
        </w:rPr>
      </w:pPr>
    </w:p>
    <w:p w14:paraId="3055647C" w14:textId="2809CDEE" w:rsidR="00816E70" w:rsidRDefault="00DB60E0" w:rsidP="0022625F">
      <w:pPr>
        <w:pStyle w:val="Heading2"/>
      </w:pPr>
      <w:bookmarkStart w:id="21" w:name="_Toc486321245"/>
      <w:bookmarkStart w:id="22" w:name="_Toc73618445"/>
      <w:r>
        <w:t xml:space="preserve">TAIVUTUSKESTÄVYYS </w:t>
      </w:r>
      <w:bookmarkEnd w:id="21"/>
      <w:r w:rsidR="008C0905">
        <w:t>PALKIN KESKELLÄ</w:t>
      </w:r>
      <w:r w:rsidR="007C35ED">
        <w:t xml:space="preserve"> (</w:t>
      </w:r>
      <w:r w:rsidR="008A115C">
        <w:t>KT:</w:t>
      </w:r>
      <w:r w:rsidR="007C35ED">
        <w:t>1)</w:t>
      </w:r>
      <w:bookmarkEnd w:id="22"/>
    </w:p>
    <w:p w14:paraId="1B590955" w14:textId="77777777" w:rsidR="00DB60E0" w:rsidRPr="00DB60E0" w:rsidRDefault="00DB60E0" w:rsidP="00DB60E0">
      <w:pPr>
        <w:spacing w:after="120"/>
        <w:rPr>
          <w:u w:val="single"/>
        </w:rPr>
      </w:pPr>
      <w:proofErr w:type="spellStart"/>
      <w:r w:rsidRPr="00DB60E0">
        <w:t>Lasketaan</w:t>
      </w:r>
      <w:proofErr w:type="spellEnd"/>
      <w:r w:rsidRPr="00DB60E0">
        <w:t xml:space="preserve"> </w:t>
      </w:r>
      <w:proofErr w:type="spellStart"/>
      <w:r w:rsidRPr="00DB60E0">
        <w:t>taivutusmomentti</w:t>
      </w:r>
      <w:proofErr w:type="spellEnd"/>
      <w:r w:rsidRPr="00DB60E0">
        <w:t xml:space="preserve"> </w:t>
      </w:r>
      <w:proofErr w:type="spellStart"/>
      <w:r w:rsidRPr="00DB60E0">
        <w:t>palkin</w:t>
      </w:r>
      <w:proofErr w:type="spellEnd"/>
      <w:r w:rsidRPr="00DB60E0">
        <w:t xml:space="preserve"> </w:t>
      </w:r>
      <w:proofErr w:type="spellStart"/>
      <w:r w:rsidRPr="00DB60E0">
        <w:t>keskellä</w:t>
      </w:r>
      <w:proofErr w:type="spellEnd"/>
      <w:r w:rsidRPr="00DB60E0">
        <w:t>,</w:t>
      </w:r>
    </w:p>
    <w:p w14:paraId="41C7B163" w14:textId="3C2F5CB2" w:rsidR="00DB60E0" w:rsidRPr="00DB60E0" w:rsidRDefault="00087B79" w:rsidP="00DB60E0">
      <w:pPr>
        <w:spacing w:after="120"/>
        <w:ind w:left="1304"/>
      </w:pPr>
      <w:r w:rsidRPr="00DB60E0">
        <w:rPr>
          <w:position w:val="-24"/>
        </w:rPr>
        <w:object w:dxaOrig="6180" w:dyaOrig="720" w14:anchorId="179BC67E">
          <v:shape id="_x0000_i1034" type="#_x0000_t75" style="width:309.5pt;height:36pt" o:ole="">
            <v:imagedata r:id="rId32" o:title=""/>
          </v:shape>
          <o:OLEObject Type="Embed" ProgID="Equation.DSMT4" ShapeID="_x0000_i1034" DrawAspect="Content" ObjectID="_1684232157" r:id="rId33"/>
        </w:object>
      </w:r>
    </w:p>
    <w:p w14:paraId="3D5B8395" w14:textId="59568714" w:rsidR="00DB60E0" w:rsidRPr="00DB60E0" w:rsidRDefault="00DB60E0" w:rsidP="00DB60E0">
      <w:proofErr w:type="spellStart"/>
      <w:r w:rsidRPr="00DB60E0">
        <w:t>Lasketaan</w:t>
      </w:r>
      <w:proofErr w:type="spellEnd"/>
      <w:r w:rsidRPr="00DB60E0">
        <w:t xml:space="preserve"> </w:t>
      </w:r>
      <w:proofErr w:type="spellStart"/>
      <w:r w:rsidRPr="00DB60E0">
        <w:t>taivutusjännitys</w:t>
      </w:r>
      <w:proofErr w:type="spellEnd"/>
      <w:r w:rsidRPr="00DB60E0">
        <w:t xml:space="preserve"> </w:t>
      </w:r>
      <w:proofErr w:type="spellStart"/>
      <w:r w:rsidR="008616B2">
        <w:t>palkin</w:t>
      </w:r>
      <w:proofErr w:type="spellEnd"/>
      <w:r w:rsidR="008616B2">
        <w:t xml:space="preserve"> </w:t>
      </w:r>
      <w:proofErr w:type="spellStart"/>
      <w:r w:rsidR="008616B2">
        <w:t>keskellä</w:t>
      </w:r>
      <w:proofErr w:type="spellEnd"/>
      <w:r w:rsidRPr="00DB60E0">
        <w:t xml:space="preserve">: </w:t>
      </w:r>
    </w:p>
    <w:p w14:paraId="7AD3D1ED" w14:textId="3AE2C282" w:rsidR="00DB60E0" w:rsidRDefault="00087B79" w:rsidP="00DB60E0">
      <w:pPr>
        <w:ind w:left="1304"/>
      </w:pPr>
      <w:r w:rsidRPr="00DB60E0">
        <w:rPr>
          <w:position w:val="-54"/>
        </w:rPr>
        <w:object w:dxaOrig="6480" w:dyaOrig="960" w14:anchorId="6A637D55">
          <v:shape id="_x0000_i1035" type="#_x0000_t75" style="width:324pt;height:47.8pt" o:ole="">
            <v:imagedata r:id="rId34" o:title=""/>
          </v:shape>
          <o:OLEObject Type="Embed" ProgID="Equation.DSMT4" ShapeID="_x0000_i1035" DrawAspect="Content" ObjectID="_1684232158" r:id="rId35"/>
        </w:object>
      </w:r>
    </w:p>
    <w:p w14:paraId="5F6FDA0B" w14:textId="401CB1ED" w:rsidR="00DB60E0" w:rsidRDefault="00DB60E0" w:rsidP="00DB60E0">
      <w:pPr>
        <w:spacing w:before="100" w:beforeAutospacing="1"/>
        <w:rPr>
          <w:b/>
        </w:rPr>
      </w:pPr>
      <w:proofErr w:type="spellStart"/>
      <w:r w:rsidRPr="00DB60E0">
        <w:rPr>
          <w:b/>
        </w:rPr>
        <w:t>Mitoitusehto</w:t>
      </w:r>
      <w:proofErr w:type="spellEnd"/>
      <w:r w:rsidRPr="00DB60E0">
        <w:rPr>
          <w:b/>
        </w:rPr>
        <w:t xml:space="preserve">: </w:t>
      </w:r>
      <w:r w:rsidR="00087B79" w:rsidRPr="00DB60E0">
        <w:rPr>
          <w:b/>
          <w:position w:val="-14"/>
        </w:rPr>
        <w:object w:dxaOrig="4760" w:dyaOrig="400" w14:anchorId="02F20FE9">
          <v:shape id="_x0000_i1036" type="#_x0000_t75" style="width:238.05pt;height:20.95pt" o:ole="" o:bordertopcolor="this" o:borderleftcolor="this" o:borderbottomcolor="this" o:borderrightcolor="this">
            <v:imagedata r:id="rId3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6" DrawAspect="Content" ObjectID="_1684232159" r:id="rId37"/>
        </w:object>
      </w:r>
    </w:p>
    <w:p w14:paraId="4B34CF07" w14:textId="309481DD" w:rsidR="005F5E14" w:rsidRDefault="00DC6C72" w:rsidP="0022625F">
      <w:pPr>
        <w:pStyle w:val="Heading2"/>
      </w:pPr>
      <w:bookmarkStart w:id="23" w:name="_Toc73618446"/>
      <w:r>
        <w:t>LEIKKAUS TUELLA (</w:t>
      </w:r>
      <w:r w:rsidR="008A115C">
        <w:t>KT:</w:t>
      </w:r>
      <w:r>
        <w:t>1)</w:t>
      </w:r>
      <w:bookmarkEnd w:id="23"/>
    </w:p>
    <w:p w14:paraId="4B653A10" w14:textId="5AFF3CE7" w:rsidR="00810DC4" w:rsidRDefault="00810DC4" w:rsidP="00DC6C72">
      <w:pPr>
        <w:spacing w:after="120"/>
        <w:rPr>
          <w:lang w:val="fi-FI"/>
        </w:rPr>
      </w:pPr>
      <w:r>
        <w:rPr>
          <w:noProof/>
          <w:lang w:val="fi-FI" w:eastAsia="fi-FI"/>
        </w:rPr>
        <w:drawing>
          <wp:inline distT="0" distB="0" distL="0" distR="0" wp14:anchorId="0CD05272" wp14:editId="207FB20A">
            <wp:extent cx="2433100" cy="1736329"/>
            <wp:effectExtent l="0" t="0" r="571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444090" cy="17441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9AA3B7" w14:textId="30A4BB02" w:rsidR="00DC6C72" w:rsidRPr="00DC6C72" w:rsidRDefault="00DC6C72" w:rsidP="00DC6C72">
      <w:pPr>
        <w:spacing w:after="120"/>
        <w:rPr>
          <w:lang w:val="fi-FI"/>
        </w:rPr>
      </w:pPr>
      <w:r w:rsidRPr="00DC6C72">
        <w:rPr>
          <w:lang w:val="fi-FI"/>
        </w:rPr>
        <w:t xml:space="preserve">Tuella voidaan pienentää </w:t>
      </w:r>
      <w:r w:rsidRPr="00DC6C72">
        <w:rPr>
          <w:u w:val="single"/>
          <w:lang w:val="fi-FI"/>
        </w:rPr>
        <w:t>tasaisen kuorman</w:t>
      </w:r>
      <w:r w:rsidRPr="00DC6C72">
        <w:rPr>
          <w:lang w:val="fi-FI"/>
        </w:rPr>
        <w:t xml:space="preserve"> aiheuttamaa leikkausvoimaa</w:t>
      </w:r>
      <w:r w:rsidR="00087B79">
        <w:rPr>
          <w:lang w:val="fi-FI"/>
        </w:rPr>
        <w:t xml:space="preserve"> (</w:t>
      </w:r>
      <w:r w:rsidR="00810DC4">
        <w:rPr>
          <w:lang w:val="fi-FI"/>
        </w:rPr>
        <w:t>b1 =</w:t>
      </w:r>
      <w:r w:rsidR="00087B79">
        <w:rPr>
          <w:lang w:val="fi-FI"/>
        </w:rPr>
        <w:t xml:space="preserve"> 495 mm)</w:t>
      </w:r>
      <w:r w:rsidRPr="00DC6C72">
        <w:rPr>
          <w:lang w:val="fi-FI"/>
        </w:rPr>
        <w:t>:</w:t>
      </w:r>
    </w:p>
    <w:p w14:paraId="2187700F" w14:textId="3F5FF25C" w:rsidR="00DC6C72" w:rsidRPr="00DC6C72" w:rsidRDefault="00810DC4" w:rsidP="00DC6C72">
      <w:pPr>
        <w:ind w:left="1304"/>
      </w:pPr>
      <w:r w:rsidRPr="00DC6C72">
        <w:rPr>
          <w:position w:val="-68"/>
        </w:rPr>
        <w:object w:dxaOrig="4620" w:dyaOrig="1820" w14:anchorId="0B23E208">
          <v:shape id="_x0000_i1037" type="#_x0000_t75" style="width:231.05pt;height:90.8pt" o:ole="">
            <v:imagedata r:id="rId39" o:title=""/>
          </v:shape>
          <o:OLEObject Type="Embed" ProgID="Equation.DSMT4" ShapeID="_x0000_i1037" DrawAspect="Content" ObjectID="_1684232160" r:id="rId40"/>
        </w:object>
      </w:r>
    </w:p>
    <w:p w14:paraId="35F36498" w14:textId="77777777" w:rsidR="00EB5556" w:rsidRDefault="00EB5556" w:rsidP="00DC6C72">
      <w:pPr>
        <w:rPr>
          <w:lang w:val="fi-FI"/>
        </w:rPr>
      </w:pPr>
    </w:p>
    <w:p w14:paraId="7168B454" w14:textId="7F3DDFAF" w:rsidR="00DC6C72" w:rsidRPr="00067505" w:rsidRDefault="00DC6C72" w:rsidP="00DC6C72">
      <w:pPr>
        <w:rPr>
          <w:lang w:val="fi-FI"/>
        </w:rPr>
      </w:pPr>
      <w:r w:rsidRPr="00067505">
        <w:rPr>
          <w:lang w:val="fi-FI"/>
        </w:rPr>
        <w:t>Lasketaan leikkausjännitys:</w:t>
      </w:r>
    </w:p>
    <w:p w14:paraId="58DAEF7A" w14:textId="3695992E" w:rsidR="00DC6C72" w:rsidRPr="00067505" w:rsidRDefault="00DC6C72" w:rsidP="00DC6C72">
      <w:pPr>
        <w:ind w:left="1304"/>
        <w:rPr>
          <w:lang w:val="fi-FI"/>
        </w:rPr>
      </w:pPr>
      <w:r w:rsidRPr="00067505">
        <w:rPr>
          <w:lang w:val="fi-FI"/>
        </w:rPr>
        <w:t xml:space="preserve"> </w:t>
      </w:r>
      <w:r w:rsidR="00810DC4" w:rsidRPr="00810DC4">
        <w:rPr>
          <w:position w:val="-62"/>
        </w:rPr>
        <w:object w:dxaOrig="5679" w:dyaOrig="1359" w14:anchorId="58B493E5">
          <v:shape id="_x0000_i1038" type="#_x0000_t75" style="width:283.15pt;height:68.8pt" o:ole="">
            <v:imagedata r:id="rId41" o:title=""/>
          </v:shape>
          <o:OLEObject Type="Embed" ProgID="Equation.DSMT4" ShapeID="_x0000_i1038" DrawAspect="Content" ObjectID="_1684232161" r:id="rId42"/>
        </w:object>
      </w:r>
    </w:p>
    <w:p w14:paraId="412D8B63" w14:textId="72B48A61" w:rsidR="00DC6C72" w:rsidRPr="00067505" w:rsidRDefault="00067505" w:rsidP="00DC6C72">
      <w:pPr>
        <w:spacing w:before="100" w:beforeAutospacing="1"/>
        <w:rPr>
          <w:lang w:val="fi-FI"/>
        </w:rPr>
      </w:pPr>
      <w:r w:rsidRPr="00067505">
        <w:rPr>
          <w:lang w:val="fi-FI"/>
        </w:rPr>
        <w:t xml:space="preserve">Jos </w:t>
      </w:r>
      <w:r>
        <w:rPr>
          <w:lang w:val="fi-FI"/>
        </w:rPr>
        <w:t>mitoitus ilman leikkausvoiman</w:t>
      </w:r>
      <w:r w:rsidR="00EB5556">
        <w:rPr>
          <w:lang w:val="fi-FI"/>
        </w:rPr>
        <w:t xml:space="preserve"> redusointia palkin päässä, niin käyttöaste </w:t>
      </w:r>
      <w:r w:rsidR="00810DC4">
        <w:rPr>
          <w:lang w:val="fi-FI"/>
        </w:rPr>
        <w:t>65</w:t>
      </w:r>
      <w:r>
        <w:rPr>
          <w:lang w:val="fi-FI"/>
        </w:rPr>
        <w:t xml:space="preserve"> %.</w:t>
      </w:r>
    </w:p>
    <w:p w14:paraId="5DDE86D9" w14:textId="77777777" w:rsidR="00E51387" w:rsidRPr="00E51387" w:rsidRDefault="00E51387" w:rsidP="00E51387">
      <w:pPr>
        <w:rPr>
          <w:lang w:val="fi-FI"/>
        </w:rPr>
      </w:pPr>
    </w:p>
    <w:p w14:paraId="5D01181A" w14:textId="7B22D0C2" w:rsidR="005F5E14" w:rsidRPr="0022625F" w:rsidRDefault="00624BE4" w:rsidP="0022625F">
      <w:pPr>
        <w:pStyle w:val="Heading2"/>
      </w:pPr>
      <w:bookmarkStart w:id="24" w:name="_Toc73618447"/>
      <w:r w:rsidRPr="0022625F">
        <w:t>TUKIPAINEKESTÄVYYS (KT:1)</w:t>
      </w:r>
      <w:bookmarkEnd w:id="24"/>
    </w:p>
    <w:bookmarkEnd w:id="7"/>
    <w:bookmarkEnd w:id="8"/>
    <w:bookmarkEnd w:id="9"/>
    <w:bookmarkEnd w:id="10"/>
    <w:bookmarkEnd w:id="11"/>
    <w:p w14:paraId="44A45DDA" w14:textId="2A8FDC54" w:rsidR="00624BE4" w:rsidRPr="00C04815" w:rsidRDefault="00624BE4" w:rsidP="00624BE4">
      <w:pPr>
        <w:rPr>
          <w:lang w:val="fi-FI"/>
        </w:rPr>
      </w:pPr>
      <w:r w:rsidRPr="00C04815">
        <w:rPr>
          <w:lang w:val="fi-FI"/>
        </w:rPr>
        <w:t xml:space="preserve">Lasketaan palkin tukireaktio: </w:t>
      </w:r>
      <w:r w:rsidR="00E841C0" w:rsidRPr="00C04815">
        <w:rPr>
          <w:position w:val="-24"/>
        </w:rPr>
        <w:object w:dxaOrig="4840" w:dyaOrig="620" w14:anchorId="365C7F01">
          <v:shape id="_x0000_i1039" type="#_x0000_t75" style="width:242.35pt;height:30.65pt" o:ole="">
            <v:imagedata r:id="rId43" o:title=""/>
          </v:shape>
          <o:OLEObject Type="Embed" ProgID="Equation.DSMT4" ShapeID="_x0000_i1039" DrawAspect="Content" ObjectID="_1684232162" r:id="rId44"/>
        </w:object>
      </w:r>
    </w:p>
    <w:p w14:paraId="6539B6E1" w14:textId="77777777" w:rsidR="00C04815" w:rsidRDefault="00C04815" w:rsidP="00624BE4">
      <w:pPr>
        <w:rPr>
          <w:lang w:val="fi-FI"/>
        </w:rPr>
      </w:pPr>
    </w:p>
    <w:p w14:paraId="70B1506E" w14:textId="6C892ABE" w:rsidR="00624BE4" w:rsidRPr="00624BE4" w:rsidRDefault="00624BE4" w:rsidP="00624BE4">
      <w:pPr>
        <w:rPr>
          <w:lang w:val="fi-FI"/>
        </w:rPr>
      </w:pPr>
      <w:r w:rsidRPr="00624BE4">
        <w:rPr>
          <w:lang w:val="fi-FI"/>
        </w:rPr>
        <w:t xml:space="preserve">Lasketaan tehollinen tukipituus ilman tukipinnan levityksiä: </w:t>
      </w:r>
      <w:r w:rsidRPr="00624BE4">
        <w:rPr>
          <w:position w:val="-14"/>
        </w:rPr>
        <w:object w:dxaOrig="3360" w:dyaOrig="380" w14:anchorId="15812561">
          <v:shape id="_x0000_i1040" type="#_x0000_t75" style="width:168.2pt;height:18.8pt" o:ole="">
            <v:imagedata r:id="rId45" o:title=""/>
          </v:shape>
          <o:OLEObject Type="Embed" ProgID="Equation.DSMT4" ShapeID="_x0000_i1040" DrawAspect="Content" ObjectID="_1684232163" r:id="rId46"/>
        </w:object>
      </w:r>
    </w:p>
    <w:p w14:paraId="5D677CCD" w14:textId="5E194E1C" w:rsidR="00624BE4" w:rsidRPr="00DF6A4E" w:rsidRDefault="00624BE4" w:rsidP="00624BE4">
      <w:pPr>
        <w:ind w:left="1304"/>
        <w:rPr>
          <w:lang w:val="fi-FI"/>
        </w:rPr>
      </w:pPr>
      <w:r w:rsidRPr="00DF6A4E">
        <w:rPr>
          <w:lang w:val="fi-FI"/>
        </w:rPr>
        <w:t xml:space="preserve">kerroin </w:t>
      </w:r>
      <w:r w:rsidRPr="00624BE4">
        <w:rPr>
          <w:position w:val="-50"/>
        </w:rPr>
        <w:object w:dxaOrig="5899" w:dyaOrig="1120" w14:anchorId="1683AFD1">
          <v:shape id="_x0000_i1041" type="#_x0000_t75" style="width:293.9pt;height:56.4pt" o:ole="">
            <v:imagedata r:id="rId47" o:title=""/>
          </v:shape>
          <o:OLEObject Type="Embed" ProgID="Equation.DSMT4" ShapeID="_x0000_i1041" DrawAspect="Content" ObjectID="_1684232164" r:id="rId48"/>
        </w:object>
      </w:r>
    </w:p>
    <w:p w14:paraId="662BB397" w14:textId="77777777" w:rsidR="00624BE4" w:rsidRPr="00624BE4" w:rsidRDefault="00624BE4" w:rsidP="00624BE4">
      <w:pPr>
        <w:ind w:left="1304"/>
        <w:rPr>
          <w:lang w:val="fi-FI"/>
        </w:rPr>
      </w:pPr>
      <w:r w:rsidRPr="00624BE4">
        <w:rPr>
          <w:lang w:val="fi-FI"/>
        </w:rPr>
        <w:t>, muissa tapauksissa käytetään arvoa 1,0</w:t>
      </w:r>
    </w:p>
    <w:p w14:paraId="35959002" w14:textId="77777777" w:rsidR="00624BE4" w:rsidRPr="00624BE4" w:rsidRDefault="00624BE4" w:rsidP="00624BE4">
      <w:pPr>
        <w:ind w:left="1304"/>
        <w:rPr>
          <w:lang w:val="fi-FI"/>
        </w:rPr>
      </w:pPr>
      <w:r w:rsidRPr="00624BE4">
        <w:rPr>
          <w:lang w:val="fi-FI"/>
        </w:rPr>
        <w:t>Tässä tapauksessa käytetään arvoa k</w:t>
      </w:r>
      <w:r w:rsidRPr="00624BE4">
        <w:rPr>
          <w:vertAlign w:val="subscript"/>
          <w:lang w:val="fi-FI"/>
        </w:rPr>
        <w:t>c,90</w:t>
      </w:r>
      <w:r w:rsidRPr="00624BE4">
        <w:rPr>
          <w:lang w:val="fi-FI"/>
        </w:rPr>
        <w:t xml:space="preserve"> = 1,5 (liimapuu). Ei voida käyttää 1,75, koska tukipituus &gt; 400 mm.</w:t>
      </w:r>
    </w:p>
    <w:p w14:paraId="45C262A2" w14:textId="77777777" w:rsidR="00624BE4" w:rsidRPr="00624BE4" w:rsidRDefault="00624BE4" w:rsidP="00624BE4">
      <w:pPr>
        <w:rPr>
          <w:lang w:val="fi-FI"/>
        </w:rPr>
      </w:pPr>
    </w:p>
    <w:p w14:paraId="4D4ECCBF" w14:textId="77777777" w:rsidR="00624BE4" w:rsidRPr="00624BE4" w:rsidRDefault="00624BE4" w:rsidP="00624BE4">
      <w:proofErr w:type="spellStart"/>
      <w:r w:rsidRPr="00624BE4">
        <w:t>Lasketaan</w:t>
      </w:r>
      <w:proofErr w:type="spellEnd"/>
      <w:r w:rsidRPr="00624BE4">
        <w:t xml:space="preserve"> </w:t>
      </w:r>
      <w:proofErr w:type="spellStart"/>
      <w:r w:rsidRPr="00624BE4">
        <w:t>tukipainekerroin</w:t>
      </w:r>
      <w:proofErr w:type="spellEnd"/>
      <w:r w:rsidRPr="00624BE4">
        <w:t xml:space="preserve">: </w:t>
      </w:r>
    </w:p>
    <w:p w14:paraId="6311AACE" w14:textId="77777777" w:rsidR="00624BE4" w:rsidRPr="00624BE4" w:rsidRDefault="00624BE4" w:rsidP="00624BE4">
      <w:pPr>
        <w:ind w:left="1304"/>
      </w:pPr>
      <w:r w:rsidRPr="00624BE4">
        <w:rPr>
          <w:position w:val="-30"/>
        </w:rPr>
        <w:object w:dxaOrig="5240" w:dyaOrig="720" w14:anchorId="54FC9388">
          <v:shape id="_x0000_i1042" type="#_x0000_t75" style="width:261.65pt;height:36pt" o:ole="">
            <v:imagedata r:id="rId49" o:title=""/>
          </v:shape>
          <o:OLEObject Type="Embed" ProgID="Equation.DSMT4" ShapeID="_x0000_i1042" DrawAspect="Content" ObjectID="_1684232165" r:id="rId50"/>
        </w:object>
      </w:r>
    </w:p>
    <w:p w14:paraId="214BA9ED" w14:textId="16A237EF" w:rsidR="00624BE4" w:rsidRDefault="00624BE4" w:rsidP="004632E4">
      <w:proofErr w:type="spellStart"/>
      <w:r w:rsidRPr="00624BE4">
        <w:rPr>
          <w:b/>
        </w:rPr>
        <w:t>Mitoitusehto</w:t>
      </w:r>
      <w:proofErr w:type="spellEnd"/>
      <w:r w:rsidRPr="00624BE4">
        <w:rPr>
          <w:b/>
        </w:rPr>
        <w:t>:</w:t>
      </w:r>
      <w:r w:rsidR="004632E4">
        <w:rPr>
          <w:b/>
        </w:rPr>
        <w:t xml:space="preserve"> </w:t>
      </w:r>
      <w:r w:rsidR="00E841C0" w:rsidRPr="004632E4">
        <w:rPr>
          <w:position w:val="-50"/>
        </w:rPr>
        <w:object w:dxaOrig="7380" w:dyaOrig="1120" w14:anchorId="78B4A17E">
          <v:shape id="_x0000_i1043" type="#_x0000_t75" style="width:369.15pt;height:55.9pt" o:ole="" o:bordertopcolor="this" o:borderleftcolor="this" o:borderbottomcolor="this" o:borderrightcolor="this">
            <v:imagedata r:id="rId5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3" DrawAspect="Content" ObjectID="_1684232166" r:id="rId52"/>
        </w:object>
      </w:r>
    </w:p>
    <w:p w14:paraId="253BA686" w14:textId="7A5B4987" w:rsidR="00DF6A4E" w:rsidRDefault="00DF6A4E" w:rsidP="004632E4"/>
    <w:p w14:paraId="4B8BA415" w14:textId="097DD821" w:rsidR="00DF6A4E" w:rsidRDefault="00DF6A4E" w:rsidP="0022625F">
      <w:pPr>
        <w:pStyle w:val="Heading2"/>
      </w:pPr>
      <w:bookmarkStart w:id="25" w:name="_Toc73618448"/>
      <w:r>
        <w:t>TAIPUMA-ARVIO</w:t>
      </w:r>
      <w:r w:rsidR="00061894">
        <w:t xml:space="preserve"> PALKIN KESKELLÄ</w:t>
      </w:r>
      <w:r>
        <w:t xml:space="preserve"> (KT:1)</w:t>
      </w:r>
      <w:bookmarkEnd w:id="25"/>
    </w:p>
    <w:p w14:paraId="6478EAC8" w14:textId="56CABD4C" w:rsidR="00DF6A4E" w:rsidRPr="001C1113" w:rsidRDefault="00DF6A4E" w:rsidP="00DF6A4E">
      <w:pPr>
        <w:rPr>
          <w:lang w:val="fi-FI"/>
        </w:rPr>
      </w:pPr>
      <w:r w:rsidRPr="001C1113">
        <w:rPr>
          <w:lang w:val="fi-FI"/>
        </w:rPr>
        <w:t xml:space="preserve">Lasketaan jäyhyysmomentti määräävän poikkileikkauksen mukaan: </w:t>
      </w:r>
      <w:r w:rsidR="00E841C0" w:rsidRPr="001C1113">
        <w:rPr>
          <w:position w:val="-24"/>
        </w:rPr>
        <w:object w:dxaOrig="5679" w:dyaOrig="720" w14:anchorId="73C2F525">
          <v:shape id="_x0000_i1044" type="#_x0000_t75" style="width:284.25pt;height:36pt" o:ole="">
            <v:imagedata r:id="rId53" o:title=""/>
          </v:shape>
          <o:OLEObject Type="Embed" ProgID="Equation.DSMT4" ShapeID="_x0000_i1044" DrawAspect="Content" ObjectID="_1684232167" r:id="rId54"/>
        </w:object>
      </w:r>
    </w:p>
    <w:p w14:paraId="6D6045E4" w14:textId="77777777" w:rsidR="001C1113" w:rsidRDefault="001C1113" w:rsidP="00DF6A4E">
      <w:pPr>
        <w:rPr>
          <w:lang w:val="fi-FI"/>
        </w:rPr>
      </w:pPr>
    </w:p>
    <w:p w14:paraId="265FD6F1" w14:textId="77777777" w:rsidR="00E841C0" w:rsidRDefault="00E841C0" w:rsidP="00DF6A4E">
      <w:pPr>
        <w:rPr>
          <w:lang w:val="fi-FI"/>
        </w:rPr>
      </w:pPr>
    </w:p>
    <w:p w14:paraId="0DD3D865" w14:textId="2BDF08C2" w:rsidR="00DF6A4E" w:rsidRPr="001C1113" w:rsidRDefault="00DF6A4E" w:rsidP="00DF6A4E">
      <w:pPr>
        <w:rPr>
          <w:lang w:val="fi-FI"/>
        </w:rPr>
      </w:pPr>
      <w:r w:rsidRPr="001C1113">
        <w:rPr>
          <w:lang w:val="fi-FI"/>
        </w:rPr>
        <w:lastRenderedPageBreak/>
        <w:t xml:space="preserve">Hetkellinen taipuma pysyvästä kuormasta (taivutus + leikkaus): </w:t>
      </w:r>
    </w:p>
    <w:p w14:paraId="13215716" w14:textId="3C72356B" w:rsidR="00DF6A4E" w:rsidRPr="001C1113" w:rsidRDefault="00BA4EB6" w:rsidP="00DF6A4E">
      <w:r w:rsidRPr="00E841C0">
        <w:rPr>
          <w:position w:val="-66"/>
        </w:rPr>
        <w:object w:dxaOrig="8600" w:dyaOrig="1920" w14:anchorId="19437711">
          <v:shape id="_x0000_i1045" type="#_x0000_t75" style="width:430.4pt;height:96.7pt" o:ole="">
            <v:imagedata r:id="rId55" o:title=""/>
          </v:shape>
          <o:OLEObject Type="Embed" ProgID="Equation.DSMT4" ShapeID="_x0000_i1045" DrawAspect="Content" ObjectID="_1684232168" r:id="rId56"/>
        </w:object>
      </w:r>
    </w:p>
    <w:p w14:paraId="3E0DC807" w14:textId="77777777" w:rsidR="001C1113" w:rsidRDefault="001C1113" w:rsidP="00DF6A4E">
      <w:pPr>
        <w:rPr>
          <w:lang w:val="fi-FI"/>
        </w:rPr>
      </w:pPr>
    </w:p>
    <w:p w14:paraId="0116A9E8" w14:textId="12A0CE0F" w:rsidR="00DF6A4E" w:rsidRPr="001C1113" w:rsidRDefault="001C1113" w:rsidP="00DF6A4E">
      <w:pPr>
        <w:rPr>
          <w:lang w:val="fi-FI"/>
        </w:rPr>
      </w:pPr>
      <w:r>
        <w:rPr>
          <w:lang w:val="fi-FI"/>
        </w:rPr>
        <w:t>H</w:t>
      </w:r>
      <w:r w:rsidR="00DF6A4E" w:rsidRPr="001C1113">
        <w:rPr>
          <w:lang w:val="fi-FI"/>
        </w:rPr>
        <w:t xml:space="preserve">etkellinen taipuma hyötykuormasta (taivutus + leikkaus): </w:t>
      </w:r>
    </w:p>
    <w:p w14:paraId="5D80E49F" w14:textId="2B357DFC" w:rsidR="00DF6A4E" w:rsidRPr="001C1113" w:rsidRDefault="00BA4EB6" w:rsidP="00DF6A4E">
      <w:r w:rsidRPr="001C1113">
        <w:rPr>
          <w:position w:val="-32"/>
        </w:rPr>
        <w:object w:dxaOrig="4380" w:dyaOrig="760" w14:anchorId="4C3B8CEF">
          <v:shape id="_x0000_i1046" type="#_x0000_t75" style="width:219.75pt;height:38.15pt" o:ole="">
            <v:imagedata r:id="rId57" o:title=""/>
          </v:shape>
          <o:OLEObject Type="Embed" ProgID="Equation.DSMT4" ShapeID="_x0000_i1046" DrawAspect="Content" ObjectID="_1684232169" r:id="rId58"/>
        </w:object>
      </w:r>
    </w:p>
    <w:p w14:paraId="34CFA292" w14:textId="7D2CAEA4" w:rsidR="00DF6A4E" w:rsidRPr="001C1113" w:rsidRDefault="00BA4EB6" w:rsidP="00DF6A4E">
      <w:r w:rsidRPr="00E841C0">
        <w:rPr>
          <w:position w:val="-50"/>
        </w:rPr>
        <w:object w:dxaOrig="8600" w:dyaOrig="1120" w14:anchorId="239A8AC9">
          <v:shape id="_x0000_i1047" type="#_x0000_t75" style="width:430.4pt;height:56.4pt" o:ole="">
            <v:imagedata r:id="rId59" o:title=""/>
          </v:shape>
          <o:OLEObject Type="Embed" ProgID="Equation.DSMT4" ShapeID="_x0000_i1047" DrawAspect="Content" ObjectID="_1684232170" r:id="rId60"/>
        </w:object>
      </w:r>
    </w:p>
    <w:p w14:paraId="329E03D8" w14:textId="77777777" w:rsidR="001C1113" w:rsidRDefault="001C1113" w:rsidP="00DF6A4E">
      <w:pPr>
        <w:rPr>
          <w:lang w:val="fi-FI"/>
        </w:rPr>
      </w:pPr>
    </w:p>
    <w:p w14:paraId="1C9C952E" w14:textId="3C58B82A" w:rsidR="00DF6A4E" w:rsidRPr="001C1113" w:rsidRDefault="001C1113" w:rsidP="00DF6A4E">
      <w:pPr>
        <w:rPr>
          <w:lang w:val="fi-FI"/>
        </w:rPr>
      </w:pPr>
      <w:r>
        <w:rPr>
          <w:lang w:val="fi-FI"/>
        </w:rPr>
        <w:t>L</w:t>
      </w:r>
      <w:r w:rsidR="00DF6A4E" w:rsidRPr="001C1113">
        <w:rPr>
          <w:lang w:val="fi-FI"/>
        </w:rPr>
        <w:t>opputaipuma:</w:t>
      </w:r>
    </w:p>
    <w:p w14:paraId="3E13CCE5" w14:textId="28664A0A" w:rsidR="00DF6A4E" w:rsidRPr="001C1113" w:rsidRDefault="00DF6A4E" w:rsidP="00DF6A4E">
      <w:pPr>
        <w:ind w:left="1304"/>
        <w:rPr>
          <w:lang w:val="fi-FI"/>
        </w:rPr>
      </w:pPr>
      <w:r w:rsidRPr="001C1113">
        <w:rPr>
          <w:lang w:val="fi-FI"/>
        </w:rPr>
        <w:t xml:space="preserve"> </w:t>
      </w:r>
      <w:r w:rsidR="00BA4EB6" w:rsidRPr="001C1113">
        <w:rPr>
          <w:position w:val="-32"/>
        </w:rPr>
        <w:object w:dxaOrig="6259" w:dyaOrig="760" w14:anchorId="7ACB1250">
          <v:shape id="_x0000_i1048" type="#_x0000_t75" style="width:314.35pt;height:37.6pt" o:ole="">
            <v:imagedata r:id="rId61" o:title=""/>
          </v:shape>
          <o:OLEObject Type="Embed" ProgID="Equation.DSMT4" ShapeID="_x0000_i1048" DrawAspect="Content" ObjectID="_1684232171" r:id="rId62"/>
        </w:object>
      </w:r>
      <w:r w:rsidRPr="001C1113">
        <w:rPr>
          <w:lang w:val="fi-FI"/>
        </w:rPr>
        <w:t xml:space="preserve"> </w:t>
      </w:r>
    </w:p>
    <w:p w14:paraId="4425D235" w14:textId="77777777" w:rsidR="001C1113" w:rsidRDefault="001C1113" w:rsidP="00DF6A4E">
      <w:pPr>
        <w:rPr>
          <w:b/>
          <w:lang w:val="fi-FI"/>
        </w:rPr>
      </w:pPr>
    </w:p>
    <w:p w14:paraId="18A83619" w14:textId="616A3FFE" w:rsidR="00DF6A4E" w:rsidRPr="001C1113" w:rsidRDefault="00DF6A4E" w:rsidP="00DF6A4E">
      <w:pPr>
        <w:rPr>
          <w:lang w:val="fi-FI"/>
        </w:rPr>
      </w:pPr>
      <w:r w:rsidRPr="001C1113">
        <w:rPr>
          <w:b/>
          <w:lang w:val="fi-FI"/>
        </w:rPr>
        <w:t>Mitoitusehto:</w:t>
      </w:r>
      <w:r w:rsidRPr="001C1113">
        <w:rPr>
          <w:lang w:val="fi-FI"/>
        </w:rPr>
        <w:t xml:space="preserve"> </w:t>
      </w:r>
      <w:r w:rsidRPr="001C1113">
        <w:rPr>
          <w:lang w:val="fi-FI"/>
        </w:rPr>
        <w:tab/>
      </w:r>
    </w:p>
    <w:p w14:paraId="44C6B884" w14:textId="77777777" w:rsidR="00104320" w:rsidRPr="001C1113" w:rsidRDefault="00104320" w:rsidP="00DF6A4E">
      <w:pPr>
        <w:rPr>
          <w:lang w:val="fi-FI"/>
        </w:rPr>
      </w:pPr>
    </w:p>
    <w:p w14:paraId="57768141" w14:textId="4BE6AB68" w:rsidR="0094321C" w:rsidRPr="001C1113" w:rsidRDefault="0094321C" w:rsidP="0094321C">
      <w:pPr>
        <w:rPr>
          <w:lang w:val="fi-FI"/>
        </w:rPr>
      </w:pPr>
      <w:r w:rsidRPr="001C1113">
        <w:rPr>
          <w:lang w:val="fi-FI"/>
        </w:rPr>
        <w:t>Ilman esikorotusta: 7</w:t>
      </w:r>
      <w:r>
        <w:rPr>
          <w:lang w:val="fi-FI"/>
        </w:rPr>
        <w:t>2,8</w:t>
      </w:r>
      <w:r w:rsidRPr="001C1113">
        <w:rPr>
          <w:lang w:val="fi-FI"/>
        </w:rPr>
        <w:t xml:space="preserve"> mm (L / 2</w:t>
      </w:r>
      <w:r>
        <w:rPr>
          <w:lang w:val="fi-FI"/>
        </w:rPr>
        <w:t>75</w:t>
      </w:r>
      <w:r w:rsidRPr="001C1113">
        <w:rPr>
          <w:lang w:val="fi-FI"/>
        </w:rPr>
        <w:t xml:space="preserve">) </w:t>
      </w:r>
      <w:r w:rsidRPr="001C1113">
        <w:rPr>
          <w:u w:val="single"/>
          <w:lang w:val="fi-FI"/>
        </w:rPr>
        <w:t>&lt;</w:t>
      </w:r>
      <w:r w:rsidRPr="001C1113">
        <w:rPr>
          <w:lang w:val="fi-FI"/>
        </w:rPr>
        <w:t xml:space="preserve"> 100 mm (L / 200) (7</w:t>
      </w:r>
      <w:r>
        <w:rPr>
          <w:lang w:val="fi-FI"/>
        </w:rPr>
        <w:t>3</w:t>
      </w:r>
      <w:r w:rsidRPr="001C1113">
        <w:rPr>
          <w:lang w:val="fi-FI"/>
        </w:rPr>
        <w:t xml:space="preserve"> %)</w:t>
      </w:r>
    </w:p>
    <w:p w14:paraId="78496C6F" w14:textId="77777777" w:rsidR="0094321C" w:rsidRPr="001C1113" w:rsidRDefault="0094321C" w:rsidP="0094321C">
      <w:pPr>
        <w:rPr>
          <w:lang w:val="fi-FI"/>
        </w:rPr>
      </w:pPr>
    </w:p>
    <w:p w14:paraId="33D1C5A7" w14:textId="5FDBAB61" w:rsidR="0094321C" w:rsidRPr="001C1113" w:rsidRDefault="0094321C" w:rsidP="0094321C">
      <w:pPr>
        <w:rPr>
          <w:lang w:val="fi-FI"/>
        </w:rPr>
      </w:pPr>
      <w:r>
        <w:rPr>
          <w:lang w:val="fi-FI"/>
        </w:rPr>
        <w:t>Suoraan</w:t>
      </w:r>
      <w:r w:rsidR="000A0893">
        <w:rPr>
          <w:lang w:val="fi-FI"/>
        </w:rPr>
        <w:t xml:space="preserve"> </w:t>
      </w:r>
      <w:r w:rsidRPr="001C1113">
        <w:rPr>
          <w:lang w:val="fi-FI"/>
        </w:rPr>
        <w:t>palkkiin voidaan tehdä esikorotus, joka on esim. omanpainon taipuman verran tai vaihtoehtoisesti L/300…L/400 (ei ole normissa määrätty). Palkissa esikorotus w</w:t>
      </w:r>
      <w:r w:rsidRPr="001C1113">
        <w:rPr>
          <w:vertAlign w:val="subscript"/>
          <w:lang w:val="fi-FI"/>
        </w:rPr>
        <w:t>c</w:t>
      </w:r>
      <w:r w:rsidRPr="001C1113">
        <w:rPr>
          <w:lang w:val="fi-FI"/>
        </w:rPr>
        <w:t xml:space="preserve"> = 50 mm, niin kokonaistaipuma saa olla enintään L / 200. Esikorotuksella vähennetty lopputaipuma saa olla kuitenkin enintään L / 300 eli</w:t>
      </w:r>
    </w:p>
    <w:p w14:paraId="11985DBB" w14:textId="77777777" w:rsidR="0094321C" w:rsidRPr="001C1113" w:rsidRDefault="0094321C" w:rsidP="0094321C">
      <w:pPr>
        <w:rPr>
          <w:lang w:val="fi-FI"/>
        </w:rPr>
      </w:pPr>
    </w:p>
    <w:p w14:paraId="1D507C0B" w14:textId="1BB6EC4D" w:rsidR="0094321C" w:rsidRPr="001C1113" w:rsidRDefault="0094321C" w:rsidP="0094321C">
      <w:pPr>
        <w:rPr>
          <w:lang w:val="fi-FI"/>
        </w:rPr>
      </w:pPr>
      <w:r>
        <w:rPr>
          <w:lang w:val="fi-FI"/>
        </w:rPr>
        <w:t>E</w:t>
      </w:r>
      <w:r w:rsidRPr="001C1113">
        <w:rPr>
          <w:lang w:val="fi-FI"/>
        </w:rPr>
        <w:t xml:space="preserve">sikorotuksella: </w:t>
      </w:r>
      <w:proofErr w:type="spellStart"/>
      <w:proofErr w:type="gramStart"/>
      <w:r w:rsidRPr="001C1113">
        <w:rPr>
          <w:lang w:val="fi-FI"/>
        </w:rPr>
        <w:t>w</w:t>
      </w:r>
      <w:r w:rsidRPr="001C1113">
        <w:rPr>
          <w:vertAlign w:val="subscript"/>
          <w:lang w:val="fi-FI"/>
        </w:rPr>
        <w:t>net,fin</w:t>
      </w:r>
      <w:proofErr w:type="spellEnd"/>
      <w:proofErr w:type="gramEnd"/>
      <w:r w:rsidRPr="001C1113">
        <w:rPr>
          <w:lang w:val="fi-FI"/>
        </w:rPr>
        <w:t xml:space="preserve"> = </w:t>
      </w:r>
      <w:proofErr w:type="spellStart"/>
      <w:r w:rsidRPr="001C1113">
        <w:rPr>
          <w:lang w:val="fi-FI"/>
        </w:rPr>
        <w:t>w</w:t>
      </w:r>
      <w:r w:rsidRPr="001C1113">
        <w:rPr>
          <w:vertAlign w:val="subscript"/>
          <w:lang w:val="fi-FI"/>
        </w:rPr>
        <w:t>fin</w:t>
      </w:r>
      <w:proofErr w:type="spellEnd"/>
      <w:r w:rsidRPr="001C1113">
        <w:rPr>
          <w:lang w:val="fi-FI"/>
        </w:rPr>
        <w:t xml:space="preserve"> – w</w:t>
      </w:r>
      <w:r w:rsidRPr="001C1113">
        <w:rPr>
          <w:vertAlign w:val="subscript"/>
          <w:lang w:val="fi-FI"/>
        </w:rPr>
        <w:t>c</w:t>
      </w:r>
      <w:r w:rsidRPr="001C1113">
        <w:rPr>
          <w:lang w:val="fi-FI"/>
        </w:rPr>
        <w:t xml:space="preserve"> = 7</w:t>
      </w:r>
      <w:r>
        <w:rPr>
          <w:lang w:val="fi-FI"/>
        </w:rPr>
        <w:t>2,8</w:t>
      </w:r>
      <w:r w:rsidRPr="001C1113">
        <w:rPr>
          <w:lang w:val="fi-FI"/>
        </w:rPr>
        <w:t xml:space="preserve"> mm – 50 mm = 2</w:t>
      </w:r>
      <w:r>
        <w:rPr>
          <w:lang w:val="fi-FI"/>
        </w:rPr>
        <w:t>2,8</w:t>
      </w:r>
      <w:r w:rsidRPr="001C1113">
        <w:rPr>
          <w:lang w:val="fi-FI"/>
        </w:rPr>
        <w:t xml:space="preserve"> mm &lt; 66,7 mm (L / 300) (3</w:t>
      </w:r>
      <w:r>
        <w:rPr>
          <w:lang w:val="fi-FI"/>
        </w:rPr>
        <w:t>4</w:t>
      </w:r>
      <w:r w:rsidRPr="001C1113">
        <w:rPr>
          <w:lang w:val="fi-FI"/>
        </w:rPr>
        <w:t xml:space="preserve"> %)</w:t>
      </w:r>
    </w:p>
    <w:p w14:paraId="01032D54" w14:textId="0BEE9309" w:rsidR="00104320" w:rsidRPr="001C1113" w:rsidRDefault="00104320" w:rsidP="00DF6A4E">
      <w:pPr>
        <w:rPr>
          <w:lang w:val="fi-FI"/>
        </w:rPr>
      </w:pPr>
    </w:p>
    <w:p w14:paraId="707C73AB" w14:textId="397F87B7" w:rsidR="00DF6A4E" w:rsidRDefault="001C1113" w:rsidP="0022625F">
      <w:pPr>
        <w:pStyle w:val="Heading2"/>
      </w:pPr>
      <w:bookmarkStart w:id="26" w:name="_Toc73618449"/>
      <w:r>
        <w:t xml:space="preserve">KIEPAHDUSKESTÄVYYS </w:t>
      </w:r>
      <w:r w:rsidR="00DF6A4E">
        <w:t>(KT:1)</w:t>
      </w:r>
      <w:bookmarkEnd w:id="26"/>
    </w:p>
    <w:p w14:paraId="58B01CA5" w14:textId="746F0716" w:rsidR="001C1113" w:rsidRPr="001C1113" w:rsidRDefault="001C1113" w:rsidP="001C1113">
      <w:pPr>
        <w:rPr>
          <w:lang w:val="fi-FI"/>
        </w:rPr>
      </w:pPr>
      <w:r w:rsidRPr="001C1113">
        <w:rPr>
          <w:lang w:val="fi-FI"/>
        </w:rPr>
        <w:t>Mitoitetaan kiepahdus määräävän poikkileikkauksen mukaan. Va</w:t>
      </w:r>
      <w:r w:rsidR="00596768">
        <w:rPr>
          <w:lang w:val="fi-FI"/>
        </w:rPr>
        <w:t>litaan kiepahdusväliksi a = 25</w:t>
      </w:r>
      <w:r w:rsidRPr="001C1113">
        <w:rPr>
          <w:lang w:val="fi-FI"/>
        </w:rPr>
        <w:t xml:space="preserve">00 mm, jolloin voidaan laskea tehollinen kiepahdusväli, </w:t>
      </w:r>
      <w:proofErr w:type="spellStart"/>
      <w:r w:rsidRPr="001C1113">
        <w:rPr>
          <w:lang w:val="fi-FI"/>
        </w:rPr>
        <w:t>l</w:t>
      </w:r>
      <w:r w:rsidRPr="001C1113">
        <w:rPr>
          <w:vertAlign w:val="subscript"/>
          <w:lang w:val="fi-FI"/>
        </w:rPr>
        <w:t>ef</w:t>
      </w:r>
      <w:proofErr w:type="spellEnd"/>
      <w:r w:rsidRPr="001C1113">
        <w:rPr>
          <w:lang w:val="fi-FI"/>
        </w:rPr>
        <w:t xml:space="preserve"> = a + 2 x h =&gt; </w:t>
      </w:r>
      <w:proofErr w:type="spellStart"/>
      <w:r w:rsidRPr="001C1113">
        <w:rPr>
          <w:lang w:val="fi-FI"/>
        </w:rPr>
        <w:t>l</w:t>
      </w:r>
      <w:r w:rsidRPr="001C1113">
        <w:rPr>
          <w:vertAlign w:val="subscript"/>
          <w:lang w:val="fi-FI"/>
        </w:rPr>
        <w:t>ef</w:t>
      </w:r>
      <w:proofErr w:type="spellEnd"/>
      <w:r>
        <w:rPr>
          <w:lang w:val="fi-FI"/>
        </w:rPr>
        <w:t xml:space="preserve"> = </w:t>
      </w:r>
      <w:r w:rsidR="00596768">
        <w:rPr>
          <w:lang w:val="fi-FI"/>
        </w:rPr>
        <w:t>25</w:t>
      </w:r>
      <w:r w:rsidRPr="001C1113">
        <w:rPr>
          <w:lang w:val="fi-FI"/>
        </w:rPr>
        <w:t>00 mm + 2 x 1</w:t>
      </w:r>
      <w:r w:rsidR="00887229">
        <w:rPr>
          <w:lang w:val="fi-FI"/>
        </w:rPr>
        <w:t>665</w:t>
      </w:r>
      <w:r w:rsidRPr="001C1113">
        <w:rPr>
          <w:lang w:val="fi-FI"/>
        </w:rPr>
        <w:t xml:space="preserve"> mm = </w:t>
      </w:r>
      <w:r w:rsidR="00BB797F">
        <w:rPr>
          <w:lang w:val="fi-FI"/>
        </w:rPr>
        <w:t>5</w:t>
      </w:r>
      <w:r w:rsidR="00887229">
        <w:rPr>
          <w:lang w:val="fi-FI"/>
        </w:rPr>
        <w:t>830</w:t>
      </w:r>
      <w:r w:rsidRPr="001C1113">
        <w:rPr>
          <w:lang w:val="fi-FI"/>
        </w:rPr>
        <w:t xml:space="preserve"> mm (</w:t>
      </w:r>
      <w:r w:rsidRPr="001C1113">
        <w:rPr>
          <w:b/>
          <w:lang w:val="fi-FI"/>
        </w:rPr>
        <w:t>HUOM!</w:t>
      </w:r>
      <w:r w:rsidRPr="001C1113">
        <w:rPr>
          <w:lang w:val="fi-FI"/>
        </w:rPr>
        <w:t xml:space="preserve"> Jos palkin kuormitus tulee yläpinnan orsien kautta, jotka toimivat samalla kiepahdustukina =&gt; </w:t>
      </w:r>
      <w:proofErr w:type="spellStart"/>
      <w:r w:rsidRPr="001C1113">
        <w:rPr>
          <w:lang w:val="fi-FI"/>
        </w:rPr>
        <w:t>L</w:t>
      </w:r>
      <w:r w:rsidRPr="001C1113">
        <w:rPr>
          <w:vertAlign w:val="subscript"/>
          <w:lang w:val="fi-FI"/>
        </w:rPr>
        <w:t>ef</w:t>
      </w:r>
      <w:proofErr w:type="spellEnd"/>
      <w:r w:rsidRPr="001C1113">
        <w:rPr>
          <w:lang w:val="fi-FI"/>
        </w:rPr>
        <w:t xml:space="preserve"> = a).</w:t>
      </w:r>
    </w:p>
    <w:p w14:paraId="7747CF70" w14:textId="27175619" w:rsidR="001C1113" w:rsidRPr="001C1113" w:rsidRDefault="001C1113" w:rsidP="001C1113">
      <w:pPr>
        <w:ind w:left="1304"/>
        <w:rPr>
          <w:lang w:val="fi-FI"/>
        </w:rPr>
      </w:pPr>
      <w:r w:rsidRPr="001C1113">
        <w:rPr>
          <w:lang w:val="fi-FI"/>
        </w:rPr>
        <w:t xml:space="preserve">Valitaan kerroin </w:t>
      </w:r>
      <w:r w:rsidRPr="001C1113">
        <w:rPr>
          <w:position w:val="-102"/>
        </w:rPr>
        <w:object w:dxaOrig="3660" w:dyaOrig="2160" w14:anchorId="5806590C">
          <v:shape id="_x0000_i1049" type="#_x0000_t75" style="width:183.2pt;height:108pt" o:ole="">
            <v:imagedata r:id="rId63" o:title=""/>
          </v:shape>
          <o:OLEObject Type="Embed" ProgID="Equation.DSMT4" ShapeID="_x0000_i1049" DrawAspect="Content" ObjectID="_1684232172" r:id="rId64"/>
        </w:object>
      </w:r>
      <w:r w:rsidRPr="001C1113">
        <w:rPr>
          <w:lang w:val="fi-FI"/>
        </w:rPr>
        <w:t>=&gt; c = 0,70</w:t>
      </w:r>
    </w:p>
    <w:p w14:paraId="18EDF24D" w14:textId="77777777" w:rsidR="001C1113" w:rsidRPr="001C1113" w:rsidRDefault="001C1113" w:rsidP="001C1113">
      <w:pPr>
        <w:rPr>
          <w:lang w:val="fi-FI"/>
        </w:rPr>
      </w:pPr>
      <w:r w:rsidRPr="001C1113">
        <w:rPr>
          <w:lang w:val="fi-FI"/>
        </w:rPr>
        <w:lastRenderedPageBreak/>
        <w:t xml:space="preserve">Suorakaidepalkin kriittinen taivutusjännitys: </w:t>
      </w:r>
    </w:p>
    <w:p w14:paraId="7B753C20" w14:textId="47DE6D75" w:rsidR="001C1113" w:rsidRPr="001C1113" w:rsidRDefault="00887229" w:rsidP="001C1113">
      <w:pPr>
        <w:ind w:left="1304"/>
      </w:pPr>
      <w:r w:rsidRPr="001C1113">
        <w:rPr>
          <w:position w:val="-32"/>
        </w:rPr>
        <w:object w:dxaOrig="8220" w:dyaOrig="800" w14:anchorId="069308FD">
          <v:shape id="_x0000_i1050" type="#_x0000_t75" style="width:409.95pt;height:39.75pt" o:ole="">
            <v:imagedata r:id="rId65" o:title=""/>
          </v:shape>
          <o:OLEObject Type="Embed" ProgID="Equation.DSMT4" ShapeID="_x0000_i1050" DrawAspect="Content" ObjectID="_1684232173" r:id="rId66"/>
        </w:object>
      </w:r>
    </w:p>
    <w:p w14:paraId="5B9094C1" w14:textId="77777777" w:rsidR="001C1113" w:rsidRPr="001C1113" w:rsidRDefault="001C1113" w:rsidP="001C1113">
      <w:proofErr w:type="spellStart"/>
      <w:r w:rsidRPr="001C1113">
        <w:t>Suhteellinen</w:t>
      </w:r>
      <w:proofErr w:type="spellEnd"/>
      <w:r w:rsidRPr="001C1113">
        <w:t xml:space="preserve"> </w:t>
      </w:r>
      <w:proofErr w:type="spellStart"/>
      <w:r w:rsidRPr="001C1113">
        <w:t>hoikkuus</w:t>
      </w:r>
      <w:proofErr w:type="spellEnd"/>
      <w:r w:rsidRPr="001C1113">
        <w:t xml:space="preserve">: </w:t>
      </w:r>
    </w:p>
    <w:p w14:paraId="54A79724" w14:textId="5149E308" w:rsidR="001C1113" w:rsidRPr="001C1113" w:rsidRDefault="00887229" w:rsidP="001C1113">
      <w:pPr>
        <w:ind w:left="1304"/>
      </w:pPr>
      <w:r w:rsidRPr="001C1113">
        <w:rPr>
          <w:position w:val="-34"/>
        </w:rPr>
        <w:object w:dxaOrig="4780" w:dyaOrig="800" w14:anchorId="51CC8D67">
          <v:shape id="_x0000_i1051" type="#_x0000_t75" style="width:239.1pt;height:39.75pt" o:ole="">
            <v:imagedata r:id="rId67" o:title=""/>
          </v:shape>
          <o:OLEObject Type="Embed" ProgID="Equation.DSMT4" ShapeID="_x0000_i1051" DrawAspect="Content" ObjectID="_1684232174" r:id="rId68"/>
        </w:object>
      </w:r>
    </w:p>
    <w:p w14:paraId="3C5E108D" w14:textId="77777777" w:rsidR="001C1113" w:rsidRPr="001C1113" w:rsidRDefault="001C1113" w:rsidP="001C1113">
      <w:pPr>
        <w:rPr>
          <w:lang w:val="fi-FI"/>
        </w:rPr>
      </w:pPr>
      <w:r w:rsidRPr="001C1113">
        <w:rPr>
          <w:lang w:val="fi-FI"/>
        </w:rPr>
        <w:t xml:space="preserve">Lasketaan </w:t>
      </w:r>
      <w:r w:rsidRPr="001C1113">
        <w:rPr>
          <w:position w:val="-86"/>
        </w:rPr>
        <w:object w:dxaOrig="4760" w:dyaOrig="1840" w14:anchorId="2F598ACD">
          <v:shape id="_x0000_i1052" type="#_x0000_t75" style="width:238.55pt;height:92.95pt" o:ole="">
            <v:imagedata r:id="rId69" o:title=""/>
          </v:shape>
          <o:OLEObject Type="Embed" ProgID="Equation.DSMT4" ShapeID="_x0000_i1052" DrawAspect="Content" ObjectID="_1684232175" r:id="rId70"/>
        </w:object>
      </w:r>
    </w:p>
    <w:p w14:paraId="7FADCE35" w14:textId="6F01C12B" w:rsidR="001C1113" w:rsidRPr="001C1113" w:rsidRDefault="001C1113" w:rsidP="001C1113">
      <w:pPr>
        <w:rPr>
          <w:lang w:val="fi-FI"/>
        </w:rPr>
      </w:pPr>
      <w:r w:rsidRPr="001C1113">
        <w:rPr>
          <w:lang w:val="fi-FI"/>
        </w:rPr>
        <w:t>eli tässä tapauksessa:</w:t>
      </w:r>
      <w:r w:rsidRPr="001C1113">
        <w:rPr>
          <w:position w:val="-4"/>
        </w:rPr>
        <w:object w:dxaOrig="180" w:dyaOrig="279" w14:anchorId="192EA0E8">
          <v:shape id="_x0000_i1053" type="#_x0000_t75" style="width:9.15pt;height:13.45pt" o:ole="">
            <v:imagedata r:id="rId71" o:title=""/>
          </v:shape>
          <o:OLEObject Type="Embed" ProgID="Equation.DSMT4" ShapeID="_x0000_i1053" DrawAspect="Content" ObjectID="_1684232176" r:id="rId72"/>
        </w:object>
      </w:r>
      <w:r w:rsidR="00887229" w:rsidRPr="001C1113">
        <w:rPr>
          <w:position w:val="-14"/>
        </w:rPr>
        <w:object w:dxaOrig="5580" w:dyaOrig="380" w14:anchorId="2CDFB43B">
          <v:shape id="_x0000_i1054" type="#_x0000_t75" style="width:278.85pt;height:18.8pt" o:ole="">
            <v:imagedata r:id="rId73" o:title=""/>
          </v:shape>
          <o:OLEObject Type="Embed" ProgID="Equation.DSMT4" ShapeID="_x0000_i1054" DrawAspect="Content" ObjectID="_1684232177" r:id="rId74"/>
        </w:object>
      </w:r>
    </w:p>
    <w:p w14:paraId="52618DF7" w14:textId="77777777" w:rsidR="00061894" w:rsidRDefault="00061894" w:rsidP="001C1113">
      <w:pPr>
        <w:rPr>
          <w:b/>
          <w:lang w:val="fi-FI"/>
        </w:rPr>
      </w:pPr>
    </w:p>
    <w:p w14:paraId="4CB12BD8" w14:textId="29F5C4CA" w:rsidR="001C1113" w:rsidRPr="003915F8" w:rsidRDefault="001C1113" w:rsidP="00B9435E">
      <w:pPr>
        <w:spacing w:before="60"/>
        <w:rPr>
          <w:lang w:val="fi-FI"/>
        </w:rPr>
      </w:pPr>
      <w:r w:rsidRPr="001C1113">
        <w:rPr>
          <w:b/>
          <w:lang w:val="fi-FI"/>
        </w:rPr>
        <w:t>Mitoitusehto:</w:t>
      </w:r>
      <w:r w:rsidR="00B9435E">
        <w:rPr>
          <w:b/>
          <w:lang w:val="fi-FI"/>
        </w:rPr>
        <w:t xml:space="preserve"> </w:t>
      </w:r>
      <w:r w:rsidRPr="001C1113">
        <w:rPr>
          <w:lang w:val="fi-FI"/>
        </w:rPr>
        <w:t xml:space="preserve"> </w:t>
      </w:r>
      <w:r w:rsidR="00887229" w:rsidRPr="001C1113">
        <w:rPr>
          <w:position w:val="-14"/>
        </w:rPr>
        <w:object w:dxaOrig="5880" w:dyaOrig="400" w14:anchorId="1D120E02">
          <v:shape id="_x0000_i1055" type="#_x0000_t75" style="width:293.9pt;height:20.95pt" o:ole="" o:bordertopcolor="this" o:borderleftcolor="this" o:borderbottomcolor="this" o:borderrightcolor="this">
            <v:imagedata r:id="rId7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5" DrawAspect="Content" ObjectID="_1684232178" r:id="rId76"/>
        </w:object>
      </w:r>
    </w:p>
    <w:p w14:paraId="5AD627A4" w14:textId="5448353D" w:rsidR="00DF6A4E" w:rsidRDefault="00B9435E" w:rsidP="0022625F">
      <w:pPr>
        <w:pStyle w:val="Heading2"/>
      </w:pPr>
      <w:bookmarkStart w:id="27" w:name="_Toc73618450"/>
      <w:r>
        <w:t>Y-SUUNNAN STABILOIVAN TUEN VOIMA JA JOUSIJÄYKKYYS</w:t>
      </w:r>
      <w:r w:rsidR="00DF6A4E">
        <w:t xml:space="preserve"> (</w:t>
      </w:r>
      <w:r w:rsidR="00D66C07">
        <w:t>1.MUOTO, KT:1</w:t>
      </w:r>
      <w:r w:rsidR="00DF6A4E">
        <w:t>)</w:t>
      </w:r>
      <w:bookmarkEnd w:id="27"/>
    </w:p>
    <w:p w14:paraId="2EDBC6B5" w14:textId="0B8C1B61" w:rsidR="00DF6A4E" w:rsidRDefault="00DF6A4E" w:rsidP="004632E4">
      <w:pPr>
        <w:rPr>
          <w:rFonts w:ascii="Arial" w:hAnsi="Arial" w:cs="Arial"/>
        </w:rPr>
      </w:pPr>
    </w:p>
    <w:p w14:paraId="62788544" w14:textId="78C283B0" w:rsidR="00D66C07" w:rsidRDefault="00887229" w:rsidP="004632E4">
      <w:pPr>
        <w:rPr>
          <w:rFonts w:ascii="Arial" w:hAnsi="Arial" w:cs="Arial"/>
        </w:rPr>
      </w:pPr>
      <w:r w:rsidRPr="00887229">
        <w:rPr>
          <w:rFonts w:ascii="Arial" w:hAnsi="Arial" w:cs="Arial"/>
          <w:position w:val="-132"/>
        </w:rPr>
        <w:object w:dxaOrig="10719" w:dyaOrig="7740" w14:anchorId="4DF8A52E">
          <v:shape id="_x0000_i1056" type="#_x0000_t75" style="width:420.2pt;height:303.6pt" o:ole="">
            <v:imagedata r:id="rId77" o:title=""/>
          </v:shape>
          <o:OLEObject Type="Embed" ProgID="Equation.DSMT4" ShapeID="_x0000_i1056" DrawAspect="Content" ObjectID="_1684232179" r:id="rId78"/>
        </w:object>
      </w:r>
    </w:p>
    <w:p w14:paraId="3E72D4E0" w14:textId="4310C006" w:rsidR="00B9435E" w:rsidRDefault="00887229" w:rsidP="004632E4">
      <w:pPr>
        <w:rPr>
          <w:lang w:val="fi-FI"/>
        </w:rPr>
      </w:pPr>
      <w:r>
        <w:rPr>
          <w:noProof/>
          <w:lang w:val="fi-FI" w:eastAsia="fi-FI"/>
        </w:rPr>
        <w:drawing>
          <wp:inline distT="0" distB="0" distL="0" distR="0" wp14:anchorId="74A38B68" wp14:editId="48D9CF7D">
            <wp:extent cx="5247861" cy="872586"/>
            <wp:effectExtent l="0" t="0" r="0" b="3810"/>
            <wp:docPr id="15" name="Kuva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84395" cy="8786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172B40" w14:textId="39E1CD0A" w:rsidR="00D66C07" w:rsidRPr="00136345" w:rsidRDefault="00D66C07" w:rsidP="0022625F">
      <w:pPr>
        <w:pStyle w:val="Heading2"/>
        <w:rPr>
          <w:sz w:val="24"/>
          <w:szCs w:val="24"/>
        </w:rPr>
      </w:pPr>
      <w:bookmarkStart w:id="28" w:name="_Toc73618451"/>
      <w:r>
        <w:lastRenderedPageBreak/>
        <w:t>Y-SUUNNAN STABILOIVAN TUEN VOIMA JA JOUSIJÄYKKYYS (2.MUOTO, KT:1)</w:t>
      </w:r>
      <w:bookmarkEnd w:id="28"/>
    </w:p>
    <w:p w14:paraId="3C719800" w14:textId="29B891D7" w:rsidR="00D66C07" w:rsidRPr="00BB797F" w:rsidRDefault="00D66C07" w:rsidP="004632E4">
      <w:pPr>
        <w:rPr>
          <w:rFonts w:ascii="Arial" w:hAnsi="Arial" w:cs="Arial"/>
          <w:lang w:val="fi-FI"/>
        </w:rPr>
      </w:pPr>
    </w:p>
    <w:p w14:paraId="4701FBB7" w14:textId="1854BFA8" w:rsidR="00D66C07" w:rsidRDefault="00BB797F" w:rsidP="004632E4">
      <w:pPr>
        <w:rPr>
          <w:rFonts w:ascii="Arial" w:eastAsiaTheme="minorHAnsi" w:hAnsi="Arial" w:cs="Arial"/>
          <w:lang w:val="fi-FI" w:eastAsia="en-US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8EA5764" wp14:editId="6D56C261">
                <wp:simplePos x="0" y="0"/>
                <wp:positionH relativeFrom="column">
                  <wp:posOffset>514681</wp:posOffset>
                </wp:positionH>
                <wp:positionV relativeFrom="paragraph">
                  <wp:posOffset>3518535</wp:posOffset>
                </wp:positionV>
                <wp:extent cx="103367" cy="914400"/>
                <wp:effectExtent l="38100" t="0" r="11430" b="19050"/>
                <wp:wrapNone/>
                <wp:docPr id="11" name="Vasen aaltosulj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367" cy="914400"/>
                        </a:xfrm>
                        <a:prstGeom prst="leftBrace">
                          <a:avLst>
                            <a:gd name="adj1" fmla="val 66180"/>
                            <a:gd name="adj2" fmla="val 67431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E3223B3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Vasen aaltosulje 3" o:spid="_x0000_s1026" type="#_x0000_t87" style="position:absolute;margin-left:40.55pt;margin-top:277.05pt;width:8.15pt;height:1in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" adj="1616,14565" strokecolor="#0d0d0d [3213]" strokeweight=".5pt">
                <v:stroke joinstyle="miter"/>
              </v:shape>
            </w:pict>
          </mc:Fallback>
        </mc:AlternateContent>
      </w:r>
      <w:r w:rsidR="00887229" w:rsidRPr="00887229">
        <w:rPr>
          <w:rFonts w:ascii="Arial" w:hAnsi="Arial" w:cs="Arial"/>
          <w:position w:val="-118"/>
        </w:rPr>
        <w:object w:dxaOrig="10719" w:dyaOrig="12340" w14:anchorId="156B6507">
          <v:shape id="_x0000_i1057" type="#_x0000_t75" style="width:420.2pt;height:483.05pt" o:ole="">
            <v:imagedata r:id="rId80" o:title=""/>
          </v:shape>
          <o:OLEObject Type="Embed" ProgID="Equation.DSMT4" ShapeID="_x0000_i1057" DrawAspect="Content" ObjectID="_1684232180" r:id="rId81"/>
        </w:object>
      </w:r>
    </w:p>
    <w:p w14:paraId="6FDA5FB7" w14:textId="690BD90D" w:rsidR="00807598" w:rsidRPr="00136345" w:rsidRDefault="00807598" w:rsidP="004632E4">
      <w:pPr>
        <w:rPr>
          <w:rFonts w:ascii="Arial" w:hAnsi="Arial" w:cs="Arial"/>
        </w:rPr>
      </w:pPr>
      <w:r>
        <w:rPr>
          <w:noProof/>
          <w:lang w:val="fi-FI" w:eastAsia="fi-FI"/>
        </w:rPr>
        <w:drawing>
          <wp:inline distT="0" distB="0" distL="0" distR="0" wp14:anchorId="0692C741" wp14:editId="2B6DDED5">
            <wp:extent cx="6225872" cy="922351"/>
            <wp:effectExtent l="0" t="0" r="3810" b="0"/>
            <wp:docPr id="5" name="Kuva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Kuva 5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6342878" cy="939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DBD640" w14:textId="731FA3EF" w:rsidR="00136345" w:rsidRPr="00136345" w:rsidRDefault="00136345" w:rsidP="004632E4">
      <w:pPr>
        <w:rPr>
          <w:rFonts w:ascii="Arial" w:hAnsi="Arial" w:cs="Arial"/>
        </w:rPr>
      </w:pPr>
    </w:p>
    <w:p w14:paraId="76E79871" w14:textId="0945B9E9" w:rsidR="00136345" w:rsidRPr="00136345" w:rsidRDefault="00136345" w:rsidP="00136345">
      <w:pPr>
        <w:spacing w:after="80"/>
        <w:rPr>
          <w:rFonts w:cstheme="minorHAnsi"/>
          <w:b/>
          <w:lang w:val="fi-FI"/>
        </w:rPr>
      </w:pPr>
      <w:r w:rsidRPr="00136345">
        <w:rPr>
          <w:rFonts w:cstheme="minorHAnsi"/>
          <w:b/>
          <w:lang w:val="fi-FI"/>
        </w:rPr>
        <w:t>HUOMIO!</w:t>
      </w:r>
    </w:p>
    <w:p w14:paraId="1FE10D20" w14:textId="2F15E06E" w:rsidR="00136345" w:rsidRPr="00136345" w:rsidRDefault="00BB797F" w:rsidP="004632E4">
      <w:pPr>
        <w:rPr>
          <w:rFonts w:cstheme="minorHAnsi"/>
          <w:lang w:val="fi-FI"/>
        </w:rPr>
      </w:pPr>
      <w:r w:rsidRPr="00BB797F">
        <w:rPr>
          <w:rFonts w:cstheme="minorHAnsi"/>
          <w:lang w:val="fi-FI"/>
        </w:rPr>
        <w:t>Tässä esimerkkilaskelmassa mahapalkki voi kiepahtaa sekä 1. muodon (yhteen suuntaan) että 2. muodon mukaan (s-muoto). Palkin poikkileikkauksen koko ja y-suunnan tuentajako kannattaa valita siten, että palkin kiepahdus voi tapahtua vain 1. muodon mukaan. Tällöin y-suunnan stabiloiviin tukiin tulee huomattavasti pienempi voima kuin 2. muodon mukaisessa tapauksessa.</w:t>
      </w:r>
    </w:p>
    <w:sectPr w:rsidR="00136345" w:rsidRPr="00136345" w:rsidSect="00773AFB">
      <w:headerReference w:type="default" r:id="rId83"/>
      <w:headerReference w:type="first" r:id="rId84"/>
      <w:footerReference w:type="first" r:id="rId85"/>
      <w:pgSz w:w="11901" w:h="16817"/>
      <w:pgMar w:top="1761" w:right="702" w:bottom="1418" w:left="1418" w:header="709" w:footer="252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1222688" w14:textId="77777777" w:rsidR="00882329" w:rsidRDefault="00882329" w:rsidP="00CC5D5B">
      <w:r>
        <w:separator/>
      </w:r>
    </w:p>
  </w:endnote>
  <w:endnote w:type="continuationSeparator" w:id="0">
    <w:p w14:paraId="1A41169F" w14:textId="77777777" w:rsidR="00882329" w:rsidRDefault="00882329" w:rsidP="00CC5D5B">
      <w:r>
        <w:continuationSeparator/>
      </w:r>
    </w:p>
  </w:endnote>
  <w:endnote w:type="continuationNotice" w:id="1">
    <w:p w14:paraId="7741AC64" w14:textId="77777777" w:rsidR="00882329" w:rsidRDefault="0088232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12247B2" w14:textId="77777777" w:rsidR="00D66C07" w:rsidRDefault="00D66C07" w:rsidP="0024288B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3F1DA38" w14:textId="77777777" w:rsidR="00882329" w:rsidRDefault="00882329" w:rsidP="00CC5D5B">
      <w:r>
        <w:separator/>
      </w:r>
    </w:p>
  </w:footnote>
  <w:footnote w:type="continuationSeparator" w:id="0">
    <w:p w14:paraId="719F9D3E" w14:textId="77777777" w:rsidR="00882329" w:rsidRDefault="00882329" w:rsidP="00CC5D5B">
      <w:r>
        <w:continuationSeparator/>
      </w:r>
    </w:p>
  </w:footnote>
  <w:footnote w:type="continuationNotice" w:id="1">
    <w:p w14:paraId="6D48A8A1" w14:textId="77777777" w:rsidR="00882329" w:rsidRDefault="00882329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52F8A12" w14:textId="2254B9AE" w:rsidR="00D66C07" w:rsidRDefault="00D66C07" w:rsidP="00B51A39">
    <w:pPr>
      <w:pStyle w:val="Header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7A4592">
      <w:rPr>
        <w:rFonts w:ascii="Calibri" w:hAnsi="Calibri"/>
        <w:noProof/>
      </w:rPr>
      <w:t>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7A4592">
      <w:rPr>
        <w:rFonts w:ascii="Calibri" w:hAnsi="Calibri"/>
        <w:noProof/>
      </w:rPr>
      <w:t>9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2382C4A4" w14:textId="66CEA661" w:rsidR="00D66C07" w:rsidRDefault="00714D51" w:rsidP="003C1492">
    <w:pPr>
      <w:pStyle w:val="Header"/>
      <w:jc w:val="right"/>
      <w:rPr>
        <w:rFonts w:ascii="Calibri" w:hAnsi="Calibri"/>
      </w:rPr>
    </w:pPr>
    <w:proofErr w:type="spellStart"/>
    <w:r>
      <w:rPr>
        <w:rFonts w:ascii="Calibri" w:hAnsi="Calibri"/>
      </w:rPr>
      <w:t>Suora</w:t>
    </w:r>
    <w:r w:rsidR="00D66C07">
      <w:rPr>
        <w:rFonts w:ascii="Calibri" w:hAnsi="Calibri"/>
      </w:rPr>
      <w:t>palkki</w:t>
    </w:r>
    <w:proofErr w:type="spellEnd"/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59B2E43" w14:textId="6B3CAF05" w:rsidR="00D66C07" w:rsidRDefault="00D66C07" w:rsidP="003C1492">
    <w:pPr>
      <w:pStyle w:val="Header"/>
      <w:jc w:val="right"/>
      <w:rPr>
        <w:rFonts w:ascii="Calibri" w:hAnsi="Calibri"/>
      </w:rPr>
    </w:pPr>
    <w:r>
      <w:rPr>
        <w:noProof/>
      </w:rPr>
      <w:softHyphen/>
    </w:r>
    <w:r>
      <w:rPr>
        <w:noProof/>
      </w:rPr>
      <w:softHyphen/>
    </w: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70530" behindDoc="1" locked="0" layoutInCell="1" allowOverlap="1" wp14:anchorId="0AC28D29" wp14:editId="64AE1112">
          <wp:simplePos x="0" y="0"/>
          <wp:positionH relativeFrom="page">
            <wp:posOffset>0</wp:posOffset>
          </wp:positionH>
          <wp:positionV relativeFrom="paragraph">
            <wp:posOffset>-450215</wp:posOffset>
          </wp:positionV>
          <wp:extent cx="7533004" cy="10655555"/>
          <wp:effectExtent l="0" t="0" r="0" b="0"/>
          <wp:wrapNone/>
          <wp:docPr id="12" name="Picture 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6434" behindDoc="1" locked="0" layoutInCell="1" allowOverlap="1" wp14:anchorId="03E3F30C" wp14:editId="5AEFD0F3">
          <wp:simplePos x="0" y="0"/>
          <wp:positionH relativeFrom="page">
            <wp:posOffset>0</wp:posOffset>
          </wp:positionH>
          <wp:positionV relativeFrom="paragraph">
            <wp:posOffset>-451765</wp:posOffset>
          </wp:positionV>
          <wp:extent cx="7532107" cy="11026239"/>
          <wp:effectExtent l="0" t="0" r="0" b="3810"/>
          <wp:wrapNone/>
          <wp:docPr id="6" name="Picture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6429" cy="1103256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7A4592">
      <w:rPr>
        <w:rFonts w:ascii="Calibri" w:hAnsi="Calibri"/>
        <w:noProof/>
      </w:rPr>
      <w:t>1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7A4592">
      <w:rPr>
        <w:rFonts w:ascii="Calibri" w:hAnsi="Calibri"/>
        <w:noProof/>
      </w:rPr>
      <w:t>9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0D4AA68C" w14:textId="77777777" w:rsidR="00D66C07" w:rsidRPr="00B51A39" w:rsidRDefault="00D66C07" w:rsidP="003C1492">
    <w:pPr>
      <w:pStyle w:val="Header"/>
      <w:jc w:val="right"/>
      <w:rPr>
        <w:rFonts w:ascii="Calibri" w:hAnsi="Calibri"/>
      </w:rPr>
    </w:pPr>
    <w:r>
      <w:rPr>
        <w:rFonts w:ascii="Calibri" w:hAnsi="Calibri"/>
      </w:rPr>
      <w:t>3-nivelkaari</w:t>
    </w:r>
  </w:p>
  <w:p w14:paraId="3A91EBA7" w14:textId="39BF5927" w:rsidR="00D66C07" w:rsidRDefault="00D66C0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25D805FD"/>
    <w:multiLevelType w:val="multilevel"/>
    <w:tmpl w:val="D7AC7F58"/>
    <w:lvl w:ilvl="0">
      <w:start w:val="1"/>
      <w:numFmt w:val="decimal"/>
      <w:lvlText w:val="%1"/>
      <w:lvlJc w:val="left"/>
      <w:pPr>
        <w:ind w:left="720"/>
      </w:pPr>
      <w:rPr>
        <w:rFonts w:hint="default"/>
        <w:sz w:val="28"/>
        <w:szCs w:val="28"/>
      </w:rPr>
    </w:lvl>
    <w:lvl w:ilvl="1">
      <w:start w:val="1"/>
      <w:numFmt w:val="decimal"/>
      <w:lvlText w:val="%1.%2"/>
      <w:lvlJc w:val="left"/>
      <w:pPr>
        <w:ind w:left="1440"/>
      </w:pPr>
      <w:rPr>
        <w:rFonts w:hint="default"/>
        <w:sz w:val="26"/>
        <w:szCs w:val="26"/>
      </w:rPr>
    </w:lvl>
    <w:lvl w:ilvl="2">
      <w:start w:val="1"/>
      <w:numFmt w:val="decimal"/>
      <w:lvlText w:val="%1.%2.%3"/>
      <w:lvlJc w:val="left"/>
      <w:pPr>
        <w:ind w:left="2160" w:hanging="742"/>
      </w:pPr>
      <w:rPr>
        <w:rFonts w:hint="default"/>
      </w:rPr>
    </w:lvl>
    <w:lvl w:ilvl="3">
      <w:start w:val="1"/>
      <w:numFmt w:val="decimal"/>
      <w:lvlText w:val="%4.%1.%2.%3"/>
      <w:lvlJc w:val="left"/>
      <w:pPr>
        <w:ind w:left="2880"/>
      </w:pPr>
      <w:rPr>
        <w:rFonts w:hint="default"/>
      </w:rPr>
    </w:lvl>
    <w:lvl w:ilvl="4">
      <w:start w:val="1"/>
      <w:numFmt w:val="decimal"/>
      <w:lvlText w:val="1.1.1.1.%1"/>
      <w:lvlJc w:val="left"/>
      <w:pPr>
        <w:ind w:left="3600"/>
      </w:pPr>
      <w:rPr>
        <w:rFonts w:hint="default"/>
      </w:rPr>
    </w:lvl>
    <w:lvl w:ilvl="5">
      <w:start w:val="1"/>
      <w:numFmt w:val="lowerLetter"/>
      <w:lvlText w:val="(%6)"/>
      <w:lvlJc w:val="left"/>
      <w:pPr>
        <w:ind w:left="4320"/>
      </w:pPr>
      <w:rPr>
        <w:rFonts w:hint="default"/>
      </w:rPr>
    </w:lvl>
    <w:lvl w:ilvl="6">
      <w:start w:val="1"/>
      <w:numFmt w:val="lowerRoman"/>
      <w:lvlText w:val="(%7)"/>
      <w:lvlJc w:val="left"/>
      <w:pPr>
        <w:ind w:left="5040"/>
      </w:pPr>
      <w:rPr>
        <w:rFonts w:hint="default"/>
      </w:rPr>
    </w:lvl>
    <w:lvl w:ilvl="7">
      <w:start w:val="1"/>
      <w:numFmt w:val="lowerLetter"/>
      <w:lvlText w:val="(%8)"/>
      <w:lvlJc w:val="left"/>
      <w:pPr>
        <w:ind w:left="5760"/>
      </w:pPr>
      <w:rPr>
        <w:rFonts w:hint="default"/>
      </w:rPr>
    </w:lvl>
    <w:lvl w:ilvl="8">
      <w:start w:val="1"/>
      <w:numFmt w:val="lowerRoman"/>
      <w:lvlText w:val="(%9)"/>
      <w:lvlJc w:val="left"/>
      <w:pPr>
        <w:ind w:left="6480"/>
      </w:pPr>
      <w:rPr>
        <w:rFonts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1977D16"/>
    <w:multiLevelType w:val="hybridMultilevel"/>
    <w:tmpl w:val="272069A0"/>
    <w:lvl w:ilvl="0" w:tplc="B086B1BA">
      <w:start w:val="8"/>
      <w:numFmt w:val="bullet"/>
      <w:lvlText w:val=""/>
      <w:lvlJc w:val="left"/>
      <w:pPr>
        <w:ind w:left="360" w:hanging="360"/>
      </w:pPr>
      <w:rPr>
        <w:rFonts w:ascii="Wingdings" w:eastAsia="Calibri" w:hAnsi="Wingdings" w:cs="Calibri" w:hint="default"/>
      </w:rPr>
    </w:lvl>
    <w:lvl w:ilvl="1" w:tplc="040B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4EF84E41"/>
    <w:multiLevelType w:val="hybridMultilevel"/>
    <w:tmpl w:val="3E661BA8"/>
    <w:lvl w:ilvl="0" w:tplc="BC2EE420">
      <w:start w:val="2"/>
      <w:numFmt w:val="bullet"/>
      <w:lvlText w:val=""/>
      <w:lvlJc w:val="left"/>
      <w:pPr>
        <w:ind w:left="39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11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183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255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27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399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471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543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150" w:hanging="360"/>
      </w:pPr>
      <w:rPr>
        <w:rFonts w:ascii="Wingdings" w:hAnsi="Wingdings" w:cs="Wingdings" w:hint="default"/>
      </w:rPr>
    </w:lvl>
  </w:abstractNum>
  <w:abstractNum w:abstractNumId="23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5" w15:restartNumberingAfterBreak="0">
    <w:nsid w:val="567E65C6"/>
    <w:multiLevelType w:val="hybridMultilevel"/>
    <w:tmpl w:val="5FC09DFE"/>
    <w:lvl w:ilvl="0" w:tplc="AC0E0E28">
      <w:start w:val="3"/>
      <w:numFmt w:val="bullet"/>
      <w:lvlText w:val=""/>
      <w:lvlJc w:val="left"/>
      <w:pPr>
        <w:ind w:left="108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324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468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540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840" w:hanging="360"/>
      </w:pPr>
      <w:rPr>
        <w:rFonts w:ascii="Wingdings" w:hAnsi="Wingdings" w:cs="Wingdings" w:hint="default"/>
      </w:rPr>
    </w:lvl>
  </w:abstractNum>
  <w:abstractNum w:abstractNumId="26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6E087F4D"/>
    <w:multiLevelType w:val="multilevel"/>
    <w:tmpl w:val="D69477E2"/>
    <w:lvl w:ilvl="0">
      <w:start w:val="1"/>
      <w:numFmt w:val="decimal"/>
      <w:pStyle w:val="Heading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29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 w15:restartNumberingAfterBreak="0">
    <w:nsid w:val="79911276"/>
    <w:multiLevelType w:val="hybridMultilevel"/>
    <w:tmpl w:val="0B0667BE"/>
    <w:lvl w:ilvl="0" w:tplc="4274CCE2">
      <w:start w:val="8"/>
      <w:numFmt w:val="bullet"/>
      <w:pStyle w:val="ListParagraph"/>
      <w:lvlText w:val="-"/>
      <w:lvlJc w:val="left"/>
      <w:pPr>
        <w:ind w:left="1800" w:hanging="360"/>
      </w:pPr>
      <w:rPr>
        <w:rFonts w:ascii="Calibri" w:eastAsia="Calibri" w:hAnsi="Calibri" w:cs="Calibri" w:hint="default"/>
      </w:rPr>
    </w:lvl>
    <w:lvl w:ilvl="1" w:tplc="040B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1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32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24"/>
  </w:num>
  <w:num w:numId="3">
    <w:abstractNumId w:val="10"/>
  </w:num>
  <w:num w:numId="4">
    <w:abstractNumId w:val="27"/>
  </w:num>
  <w:num w:numId="5">
    <w:abstractNumId w:val="32"/>
  </w:num>
  <w:num w:numId="6">
    <w:abstractNumId w:val="12"/>
  </w:num>
  <w:num w:numId="7">
    <w:abstractNumId w:val="17"/>
  </w:num>
  <w:num w:numId="8">
    <w:abstractNumId w:val="21"/>
  </w:num>
  <w:num w:numId="9">
    <w:abstractNumId w:val="29"/>
  </w:num>
  <w:num w:numId="10">
    <w:abstractNumId w:val="26"/>
  </w:num>
  <w:num w:numId="11">
    <w:abstractNumId w:val="20"/>
  </w:num>
  <w:num w:numId="12">
    <w:abstractNumId w:val="23"/>
  </w:num>
  <w:num w:numId="13">
    <w:abstractNumId w:val="11"/>
  </w:num>
  <w:num w:numId="14">
    <w:abstractNumId w:val="13"/>
  </w:num>
  <w:num w:numId="15">
    <w:abstractNumId w:val="31"/>
  </w:num>
  <w:num w:numId="16">
    <w:abstractNumId w:val="14"/>
  </w:num>
  <w:num w:numId="17">
    <w:abstractNumId w:val="15"/>
  </w:num>
  <w:num w:numId="18">
    <w:abstractNumId w:val="18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25"/>
  </w:num>
  <w:num w:numId="30">
    <w:abstractNumId w:val="19"/>
  </w:num>
  <w:num w:numId="31">
    <w:abstractNumId w:val="22"/>
  </w:num>
  <w:num w:numId="32">
    <w:abstractNumId w:val="30"/>
  </w:num>
  <w:num w:numId="33">
    <w:abstractNumId w:val="16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isplayBackgroundShape/>
  <w:proofState w:spelling="clean" w:grammar="clean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hyphenationZone w:val="425"/>
  <w:defaultTableStyle w:val="GridTable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2C14"/>
    <w:rsid w:val="00044160"/>
    <w:rsid w:val="00044D49"/>
    <w:rsid w:val="00045C40"/>
    <w:rsid w:val="000513E0"/>
    <w:rsid w:val="00052612"/>
    <w:rsid w:val="00053ED0"/>
    <w:rsid w:val="0005684A"/>
    <w:rsid w:val="00057068"/>
    <w:rsid w:val="00061894"/>
    <w:rsid w:val="00061E28"/>
    <w:rsid w:val="00062FA0"/>
    <w:rsid w:val="0006381A"/>
    <w:rsid w:val="00063AD7"/>
    <w:rsid w:val="00064212"/>
    <w:rsid w:val="000652A1"/>
    <w:rsid w:val="000661EF"/>
    <w:rsid w:val="00067505"/>
    <w:rsid w:val="00070578"/>
    <w:rsid w:val="00074824"/>
    <w:rsid w:val="00075338"/>
    <w:rsid w:val="0007540A"/>
    <w:rsid w:val="00080297"/>
    <w:rsid w:val="00080F80"/>
    <w:rsid w:val="000814E5"/>
    <w:rsid w:val="00085C8A"/>
    <w:rsid w:val="000873B3"/>
    <w:rsid w:val="00087B79"/>
    <w:rsid w:val="0009261A"/>
    <w:rsid w:val="000A0893"/>
    <w:rsid w:val="000A2AF1"/>
    <w:rsid w:val="000A3697"/>
    <w:rsid w:val="000A5F2F"/>
    <w:rsid w:val="000A63E2"/>
    <w:rsid w:val="000A6C8C"/>
    <w:rsid w:val="000B7C9E"/>
    <w:rsid w:val="000C0E3F"/>
    <w:rsid w:val="000C3980"/>
    <w:rsid w:val="000C5E47"/>
    <w:rsid w:val="000D18AA"/>
    <w:rsid w:val="000D20AC"/>
    <w:rsid w:val="000D3E6A"/>
    <w:rsid w:val="000D5AE8"/>
    <w:rsid w:val="000E454D"/>
    <w:rsid w:val="000F46DA"/>
    <w:rsid w:val="000F516B"/>
    <w:rsid w:val="001027FD"/>
    <w:rsid w:val="00104320"/>
    <w:rsid w:val="00106C40"/>
    <w:rsid w:val="001071DE"/>
    <w:rsid w:val="00107369"/>
    <w:rsid w:val="001077ED"/>
    <w:rsid w:val="001079F9"/>
    <w:rsid w:val="00107BEC"/>
    <w:rsid w:val="001151A4"/>
    <w:rsid w:val="001175C6"/>
    <w:rsid w:val="0012138E"/>
    <w:rsid w:val="001219BC"/>
    <w:rsid w:val="00121E5C"/>
    <w:rsid w:val="00130022"/>
    <w:rsid w:val="0013444A"/>
    <w:rsid w:val="00135701"/>
    <w:rsid w:val="00136345"/>
    <w:rsid w:val="00142ACF"/>
    <w:rsid w:val="00144A0B"/>
    <w:rsid w:val="0014684C"/>
    <w:rsid w:val="001506CE"/>
    <w:rsid w:val="001509B7"/>
    <w:rsid w:val="0015493E"/>
    <w:rsid w:val="00155F55"/>
    <w:rsid w:val="0016217A"/>
    <w:rsid w:val="00163B63"/>
    <w:rsid w:val="001660D5"/>
    <w:rsid w:val="001664FF"/>
    <w:rsid w:val="00171D1E"/>
    <w:rsid w:val="00173E9A"/>
    <w:rsid w:val="001767DF"/>
    <w:rsid w:val="00182C47"/>
    <w:rsid w:val="00186329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1113"/>
    <w:rsid w:val="001C3535"/>
    <w:rsid w:val="001C4236"/>
    <w:rsid w:val="001C56FE"/>
    <w:rsid w:val="001C7EE1"/>
    <w:rsid w:val="001D06F5"/>
    <w:rsid w:val="001D12B3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36A9"/>
    <w:rsid w:val="0022625F"/>
    <w:rsid w:val="00231F6D"/>
    <w:rsid w:val="0023271B"/>
    <w:rsid w:val="00234B31"/>
    <w:rsid w:val="002368CE"/>
    <w:rsid w:val="00237DB7"/>
    <w:rsid w:val="00240ACD"/>
    <w:rsid w:val="00240EA4"/>
    <w:rsid w:val="0024288B"/>
    <w:rsid w:val="002447D5"/>
    <w:rsid w:val="00246661"/>
    <w:rsid w:val="002474D5"/>
    <w:rsid w:val="00250092"/>
    <w:rsid w:val="0025172A"/>
    <w:rsid w:val="002557C1"/>
    <w:rsid w:val="00256421"/>
    <w:rsid w:val="00262A6D"/>
    <w:rsid w:val="0026388B"/>
    <w:rsid w:val="00263B79"/>
    <w:rsid w:val="002643B1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1DE4"/>
    <w:rsid w:val="002A446D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2E77"/>
    <w:rsid w:val="002D3636"/>
    <w:rsid w:val="002D3C76"/>
    <w:rsid w:val="002E2251"/>
    <w:rsid w:val="002E416E"/>
    <w:rsid w:val="002E5593"/>
    <w:rsid w:val="002E7749"/>
    <w:rsid w:val="002E7CAF"/>
    <w:rsid w:val="002F2914"/>
    <w:rsid w:val="002F2C73"/>
    <w:rsid w:val="002F5308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3FC"/>
    <w:rsid w:val="00330FE7"/>
    <w:rsid w:val="00331418"/>
    <w:rsid w:val="00331C9A"/>
    <w:rsid w:val="00333C2D"/>
    <w:rsid w:val="003349D5"/>
    <w:rsid w:val="00335549"/>
    <w:rsid w:val="00342796"/>
    <w:rsid w:val="003444E2"/>
    <w:rsid w:val="00345634"/>
    <w:rsid w:val="003458C5"/>
    <w:rsid w:val="0034731C"/>
    <w:rsid w:val="00347487"/>
    <w:rsid w:val="00350911"/>
    <w:rsid w:val="0035499F"/>
    <w:rsid w:val="00355856"/>
    <w:rsid w:val="00356F00"/>
    <w:rsid w:val="003579C7"/>
    <w:rsid w:val="00357DFB"/>
    <w:rsid w:val="00360A65"/>
    <w:rsid w:val="00360FF7"/>
    <w:rsid w:val="00361EB4"/>
    <w:rsid w:val="00361FF8"/>
    <w:rsid w:val="00363876"/>
    <w:rsid w:val="003653B5"/>
    <w:rsid w:val="003660DE"/>
    <w:rsid w:val="00366E96"/>
    <w:rsid w:val="00366FB7"/>
    <w:rsid w:val="003708B9"/>
    <w:rsid w:val="00372E8B"/>
    <w:rsid w:val="00375904"/>
    <w:rsid w:val="00375A5C"/>
    <w:rsid w:val="00376158"/>
    <w:rsid w:val="003776D2"/>
    <w:rsid w:val="003807C2"/>
    <w:rsid w:val="00387C50"/>
    <w:rsid w:val="003915F8"/>
    <w:rsid w:val="00391A6F"/>
    <w:rsid w:val="00395766"/>
    <w:rsid w:val="00396CE9"/>
    <w:rsid w:val="00397682"/>
    <w:rsid w:val="003A0662"/>
    <w:rsid w:val="003A2986"/>
    <w:rsid w:val="003A6670"/>
    <w:rsid w:val="003B38F3"/>
    <w:rsid w:val="003C11CA"/>
    <w:rsid w:val="003C1492"/>
    <w:rsid w:val="003C5026"/>
    <w:rsid w:val="003C7105"/>
    <w:rsid w:val="003D4F34"/>
    <w:rsid w:val="003E41FA"/>
    <w:rsid w:val="003E640A"/>
    <w:rsid w:val="003F25D8"/>
    <w:rsid w:val="003F3D56"/>
    <w:rsid w:val="00400500"/>
    <w:rsid w:val="00405F5F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4D31"/>
    <w:rsid w:val="0044519E"/>
    <w:rsid w:val="004458CF"/>
    <w:rsid w:val="00446C1A"/>
    <w:rsid w:val="00446CB7"/>
    <w:rsid w:val="00451CEC"/>
    <w:rsid w:val="00452450"/>
    <w:rsid w:val="004538C0"/>
    <w:rsid w:val="004545AB"/>
    <w:rsid w:val="004547A4"/>
    <w:rsid w:val="00462765"/>
    <w:rsid w:val="004632E4"/>
    <w:rsid w:val="00463896"/>
    <w:rsid w:val="0046521A"/>
    <w:rsid w:val="004739C8"/>
    <w:rsid w:val="00473C61"/>
    <w:rsid w:val="00473DAE"/>
    <w:rsid w:val="004751AF"/>
    <w:rsid w:val="00480B0E"/>
    <w:rsid w:val="00486794"/>
    <w:rsid w:val="00487998"/>
    <w:rsid w:val="00487F22"/>
    <w:rsid w:val="0049280D"/>
    <w:rsid w:val="004949B8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C4C"/>
    <w:rsid w:val="004D7D27"/>
    <w:rsid w:val="004E0BDF"/>
    <w:rsid w:val="004E246D"/>
    <w:rsid w:val="004E6D98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1432"/>
    <w:rsid w:val="005416F7"/>
    <w:rsid w:val="005436F7"/>
    <w:rsid w:val="00543AE1"/>
    <w:rsid w:val="00547302"/>
    <w:rsid w:val="00553DA4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6768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5C35"/>
    <w:rsid w:val="005C60DE"/>
    <w:rsid w:val="005D0F3F"/>
    <w:rsid w:val="005D2285"/>
    <w:rsid w:val="005D5E38"/>
    <w:rsid w:val="005E0150"/>
    <w:rsid w:val="005E0408"/>
    <w:rsid w:val="005E1EAF"/>
    <w:rsid w:val="005E6F9D"/>
    <w:rsid w:val="005E784E"/>
    <w:rsid w:val="005F2B17"/>
    <w:rsid w:val="005F5AEE"/>
    <w:rsid w:val="005F5E14"/>
    <w:rsid w:val="005F5F58"/>
    <w:rsid w:val="00600A32"/>
    <w:rsid w:val="00606AF6"/>
    <w:rsid w:val="00616D94"/>
    <w:rsid w:val="0061793E"/>
    <w:rsid w:val="006214AC"/>
    <w:rsid w:val="0062257E"/>
    <w:rsid w:val="006231CB"/>
    <w:rsid w:val="00624BE4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2D1D"/>
    <w:rsid w:val="00643938"/>
    <w:rsid w:val="00646C8A"/>
    <w:rsid w:val="00650257"/>
    <w:rsid w:val="0065026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7736"/>
    <w:rsid w:val="006A00C6"/>
    <w:rsid w:val="006A1E4B"/>
    <w:rsid w:val="006A4274"/>
    <w:rsid w:val="006A4E5F"/>
    <w:rsid w:val="006B37E9"/>
    <w:rsid w:val="006B5301"/>
    <w:rsid w:val="006C0A79"/>
    <w:rsid w:val="006C4559"/>
    <w:rsid w:val="006C72F1"/>
    <w:rsid w:val="006D12ED"/>
    <w:rsid w:val="006D2A35"/>
    <w:rsid w:val="006D4E95"/>
    <w:rsid w:val="006D6318"/>
    <w:rsid w:val="006E23A2"/>
    <w:rsid w:val="006E578D"/>
    <w:rsid w:val="006E5F04"/>
    <w:rsid w:val="006E6983"/>
    <w:rsid w:val="006F11AA"/>
    <w:rsid w:val="006F1D89"/>
    <w:rsid w:val="006F1F74"/>
    <w:rsid w:val="006F1F7A"/>
    <w:rsid w:val="006F20D4"/>
    <w:rsid w:val="006F35B7"/>
    <w:rsid w:val="006F4D63"/>
    <w:rsid w:val="006F52EF"/>
    <w:rsid w:val="006F7B6A"/>
    <w:rsid w:val="0070191F"/>
    <w:rsid w:val="00707835"/>
    <w:rsid w:val="0071213F"/>
    <w:rsid w:val="00713A4C"/>
    <w:rsid w:val="00714D51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715E5"/>
    <w:rsid w:val="00771CC9"/>
    <w:rsid w:val="00772BCF"/>
    <w:rsid w:val="00773AFB"/>
    <w:rsid w:val="007747DC"/>
    <w:rsid w:val="0077505F"/>
    <w:rsid w:val="0078038F"/>
    <w:rsid w:val="0078227A"/>
    <w:rsid w:val="007874F7"/>
    <w:rsid w:val="007A11F8"/>
    <w:rsid w:val="007A4592"/>
    <w:rsid w:val="007A6FAE"/>
    <w:rsid w:val="007A6FF0"/>
    <w:rsid w:val="007A7C30"/>
    <w:rsid w:val="007B1D0F"/>
    <w:rsid w:val="007B24E3"/>
    <w:rsid w:val="007B4B11"/>
    <w:rsid w:val="007C0A17"/>
    <w:rsid w:val="007C35ED"/>
    <w:rsid w:val="007C4477"/>
    <w:rsid w:val="007C6521"/>
    <w:rsid w:val="007C72A4"/>
    <w:rsid w:val="007D043C"/>
    <w:rsid w:val="007D4389"/>
    <w:rsid w:val="007D5678"/>
    <w:rsid w:val="007D5895"/>
    <w:rsid w:val="007D59E5"/>
    <w:rsid w:val="007D68A8"/>
    <w:rsid w:val="007D6E99"/>
    <w:rsid w:val="007E1C22"/>
    <w:rsid w:val="007E5FE5"/>
    <w:rsid w:val="007F19D3"/>
    <w:rsid w:val="007F35F6"/>
    <w:rsid w:val="007F5712"/>
    <w:rsid w:val="007F5A36"/>
    <w:rsid w:val="007F78E9"/>
    <w:rsid w:val="007F7A78"/>
    <w:rsid w:val="00802FB3"/>
    <w:rsid w:val="008033D6"/>
    <w:rsid w:val="00803B4C"/>
    <w:rsid w:val="00804DAB"/>
    <w:rsid w:val="00805A23"/>
    <w:rsid w:val="00807598"/>
    <w:rsid w:val="00810DC4"/>
    <w:rsid w:val="00812172"/>
    <w:rsid w:val="00816E70"/>
    <w:rsid w:val="0082075F"/>
    <w:rsid w:val="00821C10"/>
    <w:rsid w:val="00823116"/>
    <w:rsid w:val="008347F0"/>
    <w:rsid w:val="00836AC5"/>
    <w:rsid w:val="008377B1"/>
    <w:rsid w:val="00842A73"/>
    <w:rsid w:val="0084744C"/>
    <w:rsid w:val="008531D7"/>
    <w:rsid w:val="0085367C"/>
    <w:rsid w:val="008550A3"/>
    <w:rsid w:val="00856A00"/>
    <w:rsid w:val="008616B2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2329"/>
    <w:rsid w:val="00884BBD"/>
    <w:rsid w:val="00885EA3"/>
    <w:rsid w:val="0088656F"/>
    <w:rsid w:val="00887229"/>
    <w:rsid w:val="00892109"/>
    <w:rsid w:val="008927E6"/>
    <w:rsid w:val="008944F8"/>
    <w:rsid w:val="00894EF6"/>
    <w:rsid w:val="008A115C"/>
    <w:rsid w:val="008A322F"/>
    <w:rsid w:val="008A7CCA"/>
    <w:rsid w:val="008B0BE1"/>
    <w:rsid w:val="008B48FB"/>
    <w:rsid w:val="008B63DC"/>
    <w:rsid w:val="008B7716"/>
    <w:rsid w:val="008C0905"/>
    <w:rsid w:val="008C2314"/>
    <w:rsid w:val="008C4C2B"/>
    <w:rsid w:val="008C6132"/>
    <w:rsid w:val="008D2E51"/>
    <w:rsid w:val="008D4718"/>
    <w:rsid w:val="008E00E4"/>
    <w:rsid w:val="008E25FD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321C"/>
    <w:rsid w:val="00947C93"/>
    <w:rsid w:val="00955A69"/>
    <w:rsid w:val="0095771C"/>
    <w:rsid w:val="00960E87"/>
    <w:rsid w:val="00961965"/>
    <w:rsid w:val="00963BB0"/>
    <w:rsid w:val="00963DA3"/>
    <w:rsid w:val="00966C3F"/>
    <w:rsid w:val="00967F86"/>
    <w:rsid w:val="0097009C"/>
    <w:rsid w:val="009752CD"/>
    <w:rsid w:val="00980962"/>
    <w:rsid w:val="009819E2"/>
    <w:rsid w:val="009854B1"/>
    <w:rsid w:val="00986996"/>
    <w:rsid w:val="00992E09"/>
    <w:rsid w:val="009A0490"/>
    <w:rsid w:val="009A07B4"/>
    <w:rsid w:val="009A16CC"/>
    <w:rsid w:val="009B11A3"/>
    <w:rsid w:val="009B2A12"/>
    <w:rsid w:val="009C2FD2"/>
    <w:rsid w:val="009C3B11"/>
    <w:rsid w:val="009C5F14"/>
    <w:rsid w:val="009D08C3"/>
    <w:rsid w:val="009D1720"/>
    <w:rsid w:val="009D66C0"/>
    <w:rsid w:val="009E1E02"/>
    <w:rsid w:val="009E3B9F"/>
    <w:rsid w:val="009E4D75"/>
    <w:rsid w:val="009F05C2"/>
    <w:rsid w:val="009F11C0"/>
    <w:rsid w:val="009F1D95"/>
    <w:rsid w:val="009F3B80"/>
    <w:rsid w:val="00A016F9"/>
    <w:rsid w:val="00A0365D"/>
    <w:rsid w:val="00A046C9"/>
    <w:rsid w:val="00A06609"/>
    <w:rsid w:val="00A156C0"/>
    <w:rsid w:val="00A16444"/>
    <w:rsid w:val="00A22EFA"/>
    <w:rsid w:val="00A2794E"/>
    <w:rsid w:val="00A27A11"/>
    <w:rsid w:val="00A35879"/>
    <w:rsid w:val="00A44DA0"/>
    <w:rsid w:val="00A4543D"/>
    <w:rsid w:val="00A50469"/>
    <w:rsid w:val="00A508DE"/>
    <w:rsid w:val="00A52884"/>
    <w:rsid w:val="00A54A27"/>
    <w:rsid w:val="00A57262"/>
    <w:rsid w:val="00A601AE"/>
    <w:rsid w:val="00A60806"/>
    <w:rsid w:val="00A60E67"/>
    <w:rsid w:val="00A63150"/>
    <w:rsid w:val="00A66EF7"/>
    <w:rsid w:val="00A76A90"/>
    <w:rsid w:val="00A76D54"/>
    <w:rsid w:val="00A80552"/>
    <w:rsid w:val="00A8142A"/>
    <w:rsid w:val="00A816B8"/>
    <w:rsid w:val="00A81D4F"/>
    <w:rsid w:val="00A90762"/>
    <w:rsid w:val="00A93B09"/>
    <w:rsid w:val="00A9409B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AF74B7"/>
    <w:rsid w:val="00B002A9"/>
    <w:rsid w:val="00B026E1"/>
    <w:rsid w:val="00B06A00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51A39"/>
    <w:rsid w:val="00B54927"/>
    <w:rsid w:val="00B637CB"/>
    <w:rsid w:val="00B67756"/>
    <w:rsid w:val="00B71886"/>
    <w:rsid w:val="00B72F9E"/>
    <w:rsid w:val="00B75F72"/>
    <w:rsid w:val="00B85094"/>
    <w:rsid w:val="00B9054F"/>
    <w:rsid w:val="00B9213D"/>
    <w:rsid w:val="00B93437"/>
    <w:rsid w:val="00B9435E"/>
    <w:rsid w:val="00B94475"/>
    <w:rsid w:val="00B95E3A"/>
    <w:rsid w:val="00B9687F"/>
    <w:rsid w:val="00B975F0"/>
    <w:rsid w:val="00B97CA3"/>
    <w:rsid w:val="00BA13D4"/>
    <w:rsid w:val="00BA4EB6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B797F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39A1"/>
    <w:rsid w:val="00BF7AD1"/>
    <w:rsid w:val="00C00279"/>
    <w:rsid w:val="00C04815"/>
    <w:rsid w:val="00C05C52"/>
    <w:rsid w:val="00C0788B"/>
    <w:rsid w:val="00C10557"/>
    <w:rsid w:val="00C11C4A"/>
    <w:rsid w:val="00C11FFA"/>
    <w:rsid w:val="00C127ED"/>
    <w:rsid w:val="00C132FE"/>
    <w:rsid w:val="00C14A3B"/>
    <w:rsid w:val="00C15CE8"/>
    <w:rsid w:val="00C20263"/>
    <w:rsid w:val="00C24E74"/>
    <w:rsid w:val="00C25DBA"/>
    <w:rsid w:val="00C25FB6"/>
    <w:rsid w:val="00C270DF"/>
    <w:rsid w:val="00C30DE5"/>
    <w:rsid w:val="00C32BAC"/>
    <w:rsid w:val="00C34E8D"/>
    <w:rsid w:val="00C46DE3"/>
    <w:rsid w:val="00C474E8"/>
    <w:rsid w:val="00C47978"/>
    <w:rsid w:val="00C52428"/>
    <w:rsid w:val="00C53069"/>
    <w:rsid w:val="00C556EC"/>
    <w:rsid w:val="00C600E8"/>
    <w:rsid w:val="00C63FF9"/>
    <w:rsid w:val="00C7145D"/>
    <w:rsid w:val="00C749FD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A31D9"/>
    <w:rsid w:val="00CB4511"/>
    <w:rsid w:val="00CC5186"/>
    <w:rsid w:val="00CC5843"/>
    <w:rsid w:val="00CC5D5B"/>
    <w:rsid w:val="00CD009A"/>
    <w:rsid w:val="00CD08C1"/>
    <w:rsid w:val="00CD1A04"/>
    <w:rsid w:val="00CD2D54"/>
    <w:rsid w:val="00CD7175"/>
    <w:rsid w:val="00CF4800"/>
    <w:rsid w:val="00CF4C1F"/>
    <w:rsid w:val="00CF56EC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66C07"/>
    <w:rsid w:val="00D71E5F"/>
    <w:rsid w:val="00D74AB0"/>
    <w:rsid w:val="00D80C3E"/>
    <w:rsid w:val="00D837E2"/>
    <w:rsid w:val="00D83CDF"/>
    <w:rsid w:val="00D83F31"/>
    <w:rsid w:val="00D86F69"/>
    <w:rsid w:val="00D926D6"/>
    <w:rsid w:val="00D9379C"/>
    <w:rsid w:val="00D97724"/>
    <w:rsid w:val="00D97759"/>
    <w:rsid w:val="00DA0DA7"/>
    <w:rsid w:val="00DA1568"/>
    <w:rsid w:val="00DA3E1B"/>
    <w:rsid w:val="00DA5775"/>
    <w:rsid w:val="00DA6DB1"/>
    <w:rsid w:val="00DA7650"/>
    <w:rsid w:val="00DB60E0"/>
    <w:rsid w:val="00DB7132"/>
    <w:rsid w:val="00DC1A98"/>
    <w:rsid w:val="00DC4E56"/>
    <w:rsid w:val="00DC5194"/>
    <w:rsid w:val="00DC5695"/>
    <w:rsid w:val="00DC65B7"/>
    <w:rsid w:val="00DC6C72"/>
    <w:rsid w:val="00DC7E62"/>
    <w:rsid w:val="00DD2E52"/>
    <w:rsid w:val="00DD31A9"/>
    <w:rsid w:val="00DD401D"/>
    <w:rsid w:val="00DE00AF"/>
    <w:rsid w:val="00DE0CEA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DF6A4E"/>
    <w:rsid w:val="00E01AFD"/>
    <w:rsid w:val="00E04156"/>
    <w:rsid w:val="00E11012"/>
    <w:rsid w:val="00E14FF9"/>
    <w:rsid w:val="00E153E8"/>
    <w:rsid w:val="00E17A55"/>
    <w:rsid w:val="00E229EA"/>
    <w:rsid w:val="00E23281"/>
    <w:rsid w:val="00E23E98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1387"/>
    <w:rsid w:val="00E5167A"/>
    <w:rsid w:val="00E5227E"/>
    <w:rsid w:val="00E52B3C"/>
    <w:rsid w:val="00E54E3C"/>
    <w:rsid w:val="00E57784"/>
    <w:rsid w:val="00E6035D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1899"/>
    <w:rsid w:val="00E83930"/>
    <w:rsid w:val="00E841C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BEC"/>
    <w:rsid w:val="00EB5556"/>
    <w:rsid w:val="00EB6098"/>
    <w:rsid w:val="00EB7A29"/>
    <w:rsid w:val="00EC013B"/>
    <w:rsid w:val="00EC0373"/>
    <w:rsid w:val="00EC086C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ED3"/>
    <w:rsid w:val="00F15C74"/>
    <w:rsid w:val="00F20A67"/>
    <w:rsid w:val="00F21CF5"/>
    <w:rsid w:val="00F22141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633E0"/>
    <w:rsid w:val="00F65335"/>
    <w:rsid w:val="00F65EE7"/>
    <w:rsid w:val="00F65FC6"/>
    <w:rsid w:val="00F70F34"/>
    <w:rsid w:val="00F73CBA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582C"/>
    <w:rsid w:val="00FA5CE8"/>
    <w:rsid w:val="00FA7A21"/>
    <w:rsid w:val="00FB0498"/>
    <w:rsid w:val="00FB093A"/>
    <w:rsid w:val="00FB2D54"/>
    <w:rsid w:val="00FB7246"/>
    <w:rsid w:val="00FC1650"/>
    <w:rsid w:val="00FC18B1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38E8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2D06D060-7FFD-4830-BFE8-3FADF3FC37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20A61"/>
    <w:rPr>
      <w:rFonts w:eastAsia="Times New Roman" w:cs="Times New Roman"/>
      <w:lang w:eastAsia="en-GB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22625F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Heading3">
    <w:name w:val="heading 3"/>
    <w:basedOn w:val="Normal"/>
    <w:next w:val="Normal"/>
    <w:link w:val="Heading3Char"/>
    <w:uiPriority w:val="9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paragraph" w:styleId="Heading4">
    <w:name w:val="heading 4"/>
    <w:basedOn w:val="Normal"/>
    <w:next w:val="Normal"/>
    <w:link w:val="Heading4Char"/>
    <w:uiPriority w:val="9"/>
    <w:qFormat/>
    <w:rsid w:val="00E51387"/>
    <w:pPr>
      <w:keepNext/>
      <w:keepLines/>
      <w:spacing w:before="200" w:line="276" w:lineRule="auto"/>
      <w:ind w:left="2880"/>
      <w:outlineLvl w:val="3"/>
    </w:pPr>
    <w:rPr>
      <w:rFonts w:ascii="Cambria" w:hAnsi="Cambria" w:cs="Cambria"/>
      <w:b/>
      <w:bCs/>
      <w:i/>
      <w:iCs/>
      <w:color w:val="4F81BD"/>
      <w:sz w:val="22"/>
      <w:szCs w:val="22"/>
      <w:lang w:val="fi-FI" w:eastAsia="en-US"/>
    </w:rPr>
  </w:style>
  <w:style w:type="paragraph" w:styleId="Heading5">
    <w:name w:val="heading 5"/>
    <w:basedOn w:val="Normal"/>
    <w:next w:val="Normal"/>
    <w:link w:val="Heading5Char"/>
    <w:uiPriority w:val="9"/>
    <w:qFormat/>
    <w:rsid w:val="00E51387"/>
    <w:pPr>
      <w:keepNext/>
      <w:keepLines/>
      <w:spacing w:before="200" w:line="276" w:lineRule="auto"/>
      <w:ind w:left="3600"/>
      <w:outlineLvl w:val="4"/>
    </w:pPr>
    <w:rPr>
      <w:rFonts w:ascii="Cambria" w:hAnsi="Cambria" w:cs="Cambria"/>
      <w:color w:val="243F60"/>
      <w:sz w:val="22"/>
      <w:szCs w:val="22"/>
      <w:lang w:val="fi-FI" w:eastAsia="en-US"/>
    </w:rPr>
  </w:style>
  <w:style w:type="paragraph" w:styleId="Heading6">
    <w:name w:val="heading 6"/>
    <w:basedOn w:val="Normal"/>
    <w:next w:val="Normal"/>
    <w:link w:val="Heading6Char"/>
    <w:uiPriority w:val="9"/>
    <w:qFormat/>
    <w:rsid w:val="00E51387"/>
    <w:pPr>
      <w:keepNext/>
      <w:keepLines/>
      <w:spacing w:before="200" w:line="276" w:lineRule="auto"/>
      <w:ind w:left="4320"/>
      <w:outlineLvl w:val="5"/>
    </w:pPr>
    <w:rPr>
      <w:rFonts w:ascii="Cambria" w:hAnsi="Cambria" w:cs="Cambria"/>
      <w:i/>
      <w:iCs/>
      <w:color w:val="243F60"/>
      <w:sz w:val="22"/>
      <w:szCs w:val="22"/>
      <w:lang w:val="fi-FI" w:eastAsia="en-US"/>
    </w:rPr>
  </w:style>
  <w:style w:type="paragraph" w:styleId="Heading7">
    <w:name w:val="heading 7"/>
    <w:basedOn w:val="Normal"/>
    <w:next w:val="Normal"/>
    <w:link w:val="Heading7Char"/>
    <w:uiPriority w:val="9"/>
    <w:qFormat/>
    <w:rsid w:val="00E51387"/>
    <w:pPr>
      <w:keepNext/>
      <w:keepLines/>
      <w:spacing w:before="200" w:line="276" w:lineRule="auto"/>
      <w:ind w:left="5040"/>
      <w:outlineLvl w:val="6"/>
    </w:pPr>
    <w:rPr>
      <w:rFonts w:ascii="Cambria" w:hAnsi="Cambria" w:cs="Cambria"/>
      <w:i/>
      <w:iCs/>
      <w:color w:val="404040"/>
      <w:sz w:val="22"/>
      <w:szCs w:val="22"/>
      <w:lang w:val="fi-FI" w:eastAsia="en-US"/>
    </w:rPr>
  </w:style>
  <w:style w:type="paragraph" w:styleId="Heading8">
    <w:name w:val="heading 8"/>
    <w:basedOn w:val="Normal"/>
    <w:next w:val="Normal"/>
    <w:link w:val="Heading8Char"/>
    <w:uiPriority w:val="9"/>
    <w:qFormat/>
    <w:rsid w:val="00E51387"/>
    <w:pPr>
      <w:keepNext/>
      <w:keepLines/>
      <w:spacing w:before="200" w:line="276" w:lineRule="auto"/>
      <w:ind w:left="5760"/>
      <w:outlineLvl w:val="7"/>
    </w:pPr>
    <w:rPr>
      <w:rFonts w:ascii="Cambria" w:hAnsi="Cambria" w:cs="Cambria"/>
      <w:color w:val="404040"/>
      <w:sz w:val="20"/>
      <w:szCs w:val="20"/>
      <w:lang w:val="fi-FI" w:eastAsia="en-US"/>
    </w:rPr>
  </w:style>
  <w:style w:type="paragraph" w:styleId="Heading9">
    <w:name w:val="heading 9"/>
    <w:basedOn w:val="Normal"/>
    <w:next w:val="Normal"/>
    <w:link w:val="Heading9Char"/>
    <w:uiPriority w:val="9"/>
    <w:qFormat/>
    <w:rsid w:val="00E51387"/>
    <w:pPr>
      <w:keepNext/>
      <w:keepLines/>
      <w:spacing w:before="200" w:line="276" w:lineRule="auto"/>
      <w:ind w:left="6480"/>
      <w:outlineLvl w:val="8"/>
    </w:pPr>
    <w:rPr>
      <w:rFonts w:ascii="Cambria" w:hAnsi="Cambria" w:cs="Cambria"/>
      <w:i/>
      <w:iCs/>
      <w:color w:val="404040"/>
      <w:sz w:val="20"/>
      <w:szCs w:val="20"/>
      <w:lang w:val="fi-FI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C5D5B"/>
  </w:style>
  <w:style w:type="paragraph" w:styleId="Footer">
    <w:name w:val="footer"/>
    <w:basedOn w:val="Normal"/>
    <w:link w:val="Foot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C5D5B"/>
  </w:style>
  <w:style w:type="paragraph" w:styleId="Title">
    <w:name w:val="Title"/>
    <w:basedOn w:val="Normal"/>
    <w:next w:val="Normal"/>
    <w:link w:val="Title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NoSpacing">
    <w:name w:val="No Spacing"/>
    <w:link w:val="NoSpacing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NoSpacingChar">
    <w:name w:val="No Spacing Char"/>
    <w:basedOn w:val="DefaultParagraphFont"/>
    <w:link w:val="NoSpacing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Subtitle">
    <w:name w:val="Subtitle"/>
    <w:basedOn w:val="Normal"/>
    <w:next w:val="Normal"/>
    <w:link w:val="Subtitle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SubtitleChar">
    <w:name w:val="Subtitle Char"/>
    <w:basedOn w:val="DefaultParagraphFont"/>
    <w:link w:val="Subtitle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l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Heading1Char">
    <w:name w:val="Heading 1 Char"/>
    <w:basedOn w:val="DefaultParagraphFont"/>
    <w:link w:val="Heading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Heading2Char">
    <w:name w:val="Heading 2 Char"/>
    <w:basedOn w:val="DefaultParagraphFont"/>
    <w:link w:val="Heading2"/>
    <w:uiPriority w:val="9"/>
    <w:rsid w:val="0022625F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l"/>
    <w:qFormat/>
    <w:rsid w:val="001660D5"/>
  </w:style>
  <w:style w:type="character" w:styleId="Hyperlink">
    <w:name w:val="Hyperlink"/>
    <w:basedOn w:val="DefaultParagraphFont"/>
    <w:uiPriority w:val="99"/>
    <w:unhideWhenUsed/>
    <w:rsid w:val="00AB5677"/>
    <w:rPr>
      <w:color w:val="A65A4A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9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bleGrid">
    <w:name w:val="Table Grid"/>
    <w:basedOn w:val="TableNormal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4">
    <w:name w:val="Grid Table 4"/>
    <w:aliases w:val="Kehätieto taulukkomalli"/>
    <w:basedOn w:val="TableNormal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istParagraph">
    <w:name w:val="List Paragraph"/>
    <w:basedOn w:val="Normal"/>
    <w:autoRedefine/>
    <w:uiPriority w:val="34"/>
    <w:qFormat/>
    <w:rsid w:val="005F5E14"/>
    <w:pPr>
      <w:numPr>
        <w:numId w:val="32"/>
      </w:numPr>
      <w:spacing w:line="276" w:lineRule="auto"/>
    </w:pPr>
    <w:rPr>
      <w:rFonts w:ascii="Calibri" w:hAnsi="Calibri"/>
      <w:szCs w:val="20"/>
      <w:lang w:val="fi-FI" w:eastAsia="ar-SA"/>
    </w:rPr>
  </w:style>
  <w:style w:type="paragraph" w:styleId="TOCHeading">
    <w:name w:val="TOC Heading"/>
    <w:basedOn w:val="Heading1"/>
    <w:next w:val="Normal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TOC1">
    <w:name w:val="toc 1"/>
    <w:basedOn w:val="Normal"/>
    <w:next w:val="Normal"/>
    <w:autoRedefine/>
    <w:uiPriority w:val="39"/>
    <w:unhideWhenUsed/>
    <w:rsid w:val="00B637CB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 w:right="481"/>
    </w:pPr>
  </w:style>
  <w:style w:type="paragraph" w:styleId="TOC2">
    <w:name w:val="toc 2"/>
    <w:basedOn w:val="Normal"/>
    <w:next w:val="Normal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TOC3">
    <w:name w:val="toc 3"/>
    <w:basedOn w:val="Normal"/>
    <w:next w:val="Normal"/>
    <w:autoRedefine/>
    <w:uiPriority w:val="39"/>
    <w:unhideWhenUsed/>
    <w:rsid w:val="00B637CB"/>
    <w:pPr>
      <w:tabs>
        <w:tab w:val="left" w:pos="1320"/>
        <w:tab w:val="right" w:leader="dot" w:pos="9639"/>
      </w:tabs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Strong">
    <w:name w:val="Strong"/>
    <w:basedOn w:val="DefaultParagraphFont"/>
    <w:uiPriority w:val="22"/>
    <w:qFormat/>
    <w:rsid w:val="005C3540"/>
    <w:rPr>
      <w:b/>
      <w:bCs/>
    </w:rPr>
  </w:style>
  <w:style w:type="character" w:customStyle="1" w:styleId="valiotsikko">
    <w:name w:val="valiotsikko"/>
    <w:basedOn w:val="DefaultParagraphFont"/>
    <w:rsid w:val="00F27AC1"/>
  </w:style>
  <w:style w:type="character" w:customStyle="1" w:styleId="UnresolvedMention">
    <w:name w:val="Unresolved Mention"/>
    <w:basedOn w:val="DefaultParagraphFont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366E9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66E9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66E9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66E9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66E96"/>
    <w:rPr>
      <w:b/>
      <w:bCs/>
      <w:sz w:val="20"/>
      <w:szCs w:val="20"/>
    </w:rPr>
  </w:style>
  <w:style w:type="table" w:styleId="TableGridLight">
    <w:name w:val="Grid Table Light"/>
    <w:basedOn w:val="TableNormal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customStyle="1" w:styleId="Heading4Char">
    <w:name w:val="Heading 4 Char"/>
    <w:basedOn w:val="DefaultParagraphFont"/>
    <w:link w:val="Heading4"/>
    <w:uiPriority w:val="9"/>
    <w:rsid w:val="00E51387"/>
    <w:rPr>
      <w:rFonts w:ascii="Cambria" w:eastAsia="Times New Roman" w:hAnsi="Cambria" w:cs="Cambria"/>
      <w:b/>
      <w:bCs/>
      <w:i/>
      <w:iCs/>
      <w:color w:val="4F81BD"/>
      <w:sz w:val="22"/>
      <w:szCs w:val="22"/>
      <w:lang w:val="fi-FI"/>
    </w:rPr>
  </w:style>
  <w:style w:type="character" w:customStyle="1" w:styleId="Heading5Char">
    <w:name w:val="Heading 5 Char"/>
    <w:basedOn w:val="DefaultParagraphFont"/>
    <w:link w:val="Heading5"/>
    <w:uiPriority w:val="9"/>
    <w:rsid w:val="00E51387"/>
    <w:rPr>
      <w:rFonts w:ascii="Cambria" w:eastAsia="Times New Roman" w:hAnsi="Cambria" w:cs="Cambria"/>
      <w:color w:val="243F60"/>
      <w:sz w:val="22"/>
      <w:szCs w:val="22"/>
      <w:lang w:val="fi-FI"/>
    </w:rPr>
  </w:style>
  <w:style w:type="character" w:customStyle="1" w:styleId="Heading6Char">
    <w:name w:val="Heading 6 Char"/>
    <w:basedOn w:val="DefaultParagraphFont"/>
    <w:link w:val="Heading6"/>
    <w:uiPriority w:val="9"/>
    <w:rsid w:val="00E51387"/>
    <w:rPr>
      <w:rFonts w:ascii="Cambria" w:eastAsia="Times New Roman" w:hAnsi="Cambria" w:cs="Cambria"/>
      <w:i/>
      <w:iCs/>
      <w:color w:val="243F60"/>
      <w:sz w:val="22"/>
      <w:szCs w:val="22"/>
      <w:lang w:val="fi-FI"/>
    </w:rPr>
  </w:style>
  <w:style w:type="character" w:customStyle="1" w:styleId="Heading7Char">
    <w:name w:val="Heading 7 Char"/>
    <w:basedOn w:val="DefaultParagraphFont"/>
    <w:link w:val="Heading7"/>
    <w:uiPriority w:val="9"/>
    <w:rsid w:val="00E51387"/>
    <w:rPr>
      <w:rFonts w:ascii="Cambria" w:eastAsia="Times New Roman" w:hAnsi="Cambria" w:cs="Cambria"/>
      <w:i/>
      <w:iCs/>
      <w:color w:val="404040"/>
      <w:sz w:val="22"/>
      <w:szCs w:val="22"/>
      <w:lang w:val="fi-FI"/>
    </w:rPr>
  </w:style>
  <w:style w:type="character" w:customStyle="1" w:styleId="Heading8Char">
    <w:name w:val="Heading 8 Char"/>
    <w:basedOn w:val="DefaultParagraphFont"/>
    <w:link w:val="Heading8"/>
    <w:uiPriority w:val="9"/>
    <w:rsid w:val="00E51387"/>
    <w:rPr>
      <w:rFonts w:ascii="Cambria" w:eastAsia="Times New Roman" w:hAnsi="Cambria" w:cs="Cambria"/>
      <w:color w:val="404040"/>
      <w:sz w:val="20"/>
      <w:szCs w:val="20"/>
      <w:lang w:val="fi-FI"/>
    </w:rPr>
  </w:style>
  <w:style w:type="character" w:customStyle="1" w:styleId="Heading9Char">
    <w:name w:val="Heading 9 Char"/>
    <w:basedOn w:val="DefaultParagraphFont"/>
    <w:link w:val="Heading9"/>
    <w:uiPriority w:val="9"/>
    <w:rsid w:val="00E51387"/>
    <w:rPr>
      <w:rFonts w:ascii="Cambria" w:eastAsia="Times New Roman" w:hAnsi="Cambria" w:cs="Cambria"/>
      <w:i/>
      <w:iCs/>
      <w:color w:val="404040"/>
      <w:sz w:val="20"/>
      <w:szCs w:val="20"/>
      <w:lang w:val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21" Type="http://schemas.openxmlformats.org/officeDocument/2006/relationships/oleObject" Target="embeddings/oleObject4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4.bin"/><Relationship Id="rId47" Type="http://schemas.openxmlformats.org/officeDocument/2006/relationships/image" Target="media/image21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27.bin"/><Relationship Id="rId76" Type="http://schemas.openxmlformats.org/officeDocument/2006/relationships/oleObject" Target="embeddings/oleObject31.bin"/><Relationship Id="rId84" Type="http://schemas.openxmlformats.org/officeDocument/2006/relationships/header" Target="header2.xml"/><Relationship Id="rId7" Type="http://schemas.openxmlformats.org/officeDocument/2006/relationships/settings" Target="settings.xml"/><Relationship Id="rId71" Type="http://schemas.openxmlformats.org/officeDocument/2006/relationships/image" Target="media/image33.wmf"/><Relationship Id="rId2" Type="http://schemas.openxmlformats.org/officeDocument/2006/relationships/customXml" Target="../customXml/item2.xml"/><Relationship Id="rId16" Type="http://schemas.openxmlformats.org/officeDocument/2006/relationships/image" Target="media/image4.png"/><Relationship Id="rId29" Type="http://schemas.openxmlformats.org/officeDocument/2006/relationships/oleObject" Target="embeddings/oleObject8.bin"/><Relationship Id="rId11" Type="http://schemas.openxmlformats.org/officeDocument/2006/relationships/image" Target="media/image1.jpeg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40" Type="http://schemas.openxmlformats.org/officeDocument/2006/relationships/oleObject" Target="embeddings/oleObject13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2.bin"/><Relationship Id="rId66" Type="http://schemas.openxmlformats.org/officeDocument/2006/relationships/oleObject" Target="embeddings/oleObject26.bin"/><Relationship Id="rId74" Type="http://schemas.openxmlformats.org/officeDocument/2006/relationships/oleObject" Target="embeddings/oleObject30.bin"/><Relationship Id="rId79" Type="http://schemas.openxmlformats.org/officeDocument/2006/relationships/image" Target="media/image37.png"/><Relationship Id="rId87" Type="http://schemas.openxmlformats.org/officeDocument/2006/relationships/theme" Target="theme/theme1.xml"/><Relationship Id="rId5" Type="http://schemas.openxmlformats.org/officeDocument/2006/relationships/numbering" Target="numbering.xml"/><Relationship Id="rId61" Type="http://schemas.openxmlformats.org/officeDocument/2006/relationships/image" Target="media/image28.wmf"/><Relationship Id="rId82" Type="http://schemas.openxmlformats.org/officeDocument/2006/relationships/image" Target="media/image39.png"/><Relationship Id="rId19" Type="http://schemas.openxmlformats.org/officeDocument/2006/relationships/oleObject" Target="embeddings/oleObject3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wmf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webSettings" Target="webSettings.xml"/><Relationship Id="rId51" Type="http://schemas.openxmlformats.org/officeDocument/2006/relationships/image" Target="media/image23.wmf"/><Relationship Id="rId72" Type="http://schemas.openxmlformats.org/officeDocument/2006/relationships/oleObject" Target="embeddings/oleObject29.bin"/><Relationship Id="rId80" Type="http://schemas.openxmlformats.org/officeDocument/2006/relationships/image" Target="media/image38.wmf"/><Relationship Id="rId85" Type="http://schemas.openxmlformats.org/officeDocument/2006/relationships/footer" Target="footer1.xml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image" Target="media/image5.png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6.png"/><Relationship Id="rId46" Type="http://schemas.openxmlformats.org/officeDocument/2006/relationships/oleObject" Target="embeddings/oleObject16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5.wmf"/><Relationship Id="rId83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endnotes" Target="endnotes.xml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2.bin"/><Relationship Id="rId81" Type="http://schemas.openxmlformats.org/officeDocument/2006/relationships/oleObject" Target="embeddings/oleObject33.bin"/><Relationship Id="rId86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0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0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e00a1533-1aa1-4209-87b8-e054fc7c4b7f">
      <Value>3</Value>
      <Value>6</Value>
    </TaxCatchAll>
    <SharedWithUsers xmlns="e00a1533-1aa1-4209-87b8-e054fc7c4b7f">
      <UserInfo>
        <DisplayName>Juha Kari</DisplayName>
        <AccountId>10</AccountId>
        <AccountType/>
      </UserInfo>
      <UserInfo>
        <DisplayName>Sesse Ilmarinen</DisplayName>
        <AccountId>14</AccountId>
        <AccountType/>
      </UserInfo>
    </SharedWithUsers>
    <lcf76f155ced4ddcb4097134ff3c332f xmlns="39bc4a72-1b4b-43b0-bb60-4ad32f90e189">
      <Terms xmlns="http://schemas.microsoft.com/office/infopath/2007/PartnerControls"/>
    </lcf76f155ced4ddcb4097134ff3c332f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ADE9796B20C8C74B8CB1C5C39DC9642A" ma:contentTypeVersion="16" ma:contentTypeDescription="Luo uusi asiakirja." ma:contentTypeScope="" ma:versionID="236e8851f4ba606b23ea2b80afa66eab">
  <xsd:schema xmlns:xsd="http://www.w3.org/2001/XMLSchema" xmlns:xs="http://www.w3.org/2001/XMLSchema" xmlns:p="http://schemas.microsoft.com/office/2006/metadata/properties" xmlns:ns2="39bc4a72-1b4b-43b0-bb60-4ad32f90e189" xmlns:ns3="e00a1533-1aa1-4209-87b8-e054fc7c4b7f" targetNamespace="http://schemas.microsoft.com/office/2006/metadata/properties" ma:root="true" ma:fieldsID="ef85a8c8361272a290cf089f884b923d" ns2:_="" ns3:_="">
    <xsd:import namespace="39bc4a72-1b4b-43b0-bb60-4ad32f90e189"/>
    <xsd:import namespace="e00a1533-1aa1-4209-87b8-e054fc7c4b7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bc4a72-1b4b-43b0-bb60-4ad32f90e18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22" nillable="true" ma:taxonomy="true" ma:internalName="lcf76f155ced4ddcb4097134ff3c332f" ma:taxonomyFieldName="MediaServiceImageTags" ma:displayName="Kuvien tunnisteet" ma:readOnly="false" ma:fieldId="{5cf76f15-5ced-4ddc-b409-7134ff3c332f}" ma:taxonomyMulti="true" ma:sspId="7f15af9f-6292-4c8d-88d7-b625bca18f8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0a1533-1aa1-4209-87b8-e054fc7c4b7f" elementFormDefault="qualified">
    <xsd:import namespace="http://schemas.microsoft.com/office/2006/documentManagement/types"/>
    <xsd:import namespace="http://schemas.microsoft.com/office/infopath/2007/PartnerControls"/>
    <xsd:element name="SharedWithUsers" ma:index="19" nillable="true" ma:displayName="Jaettu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Jakamisen tiedot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154df44-b589-450d-8ae3-cc72bb717c3c}" ma:internalName="TaxCatchAll" ma:showField="CatchAllData" ma:web="e00a1533-1aa1-4209-87b8-e054fc7c4b7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  <ds:schemaRef ds:uri="52b459a5-4e8b-4b96-91b9-91b288479c78"/>
    <ds:schemaRef ds:uri="4d465d6a-74f8-41a1-ad00-4487bcb91116"/>
    <ds:schemaRef ds:uri="5b8aa594-248d-44e0-ba61-70cb1d69c962"/>
  </ds:schemaRefs>
</ds:datastoreItem>
</file>

<file path=customXml/itemProps2.xml><?xml version="1.0" encoding="utf-8"?>
<ds:datastoreItem xmlns:ds="http://schemas.openxmlformats.org/officeDocument/2006/customXml" ds:itemID="{CEE363D0-DC7C-490B-B7CB-E8FE6D928266}"/>
</file>

<file path=customXml/itemProps3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31E53BA4-F1E8-461E-869E-44D16A3509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</TotalTime>
  <Pages>9</Pages>
  <Words>687</Words>
  <Characters>5573</Characters>
  <Application>Microsoft Office Word</Application>
  <DocSecurity>0</DocSecurity>
  <Lines>46</Lines>
  <Paragraphs>1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Tarjous verkkopalvelun täysvaltaisesta uudistuksesta</vt:lpstr>
      <vt:lpstr>Tarjous verkkopalvelun täysvaltaisesta uudistuksesta</vt:lpstr>
    </vt:vector>
  </TitlesOfParts>
  <Company/>
  <LinksUpToDate>false</LinksUpToDate>
  <CharactersWithSpaces>62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Pitkänen Jani</cp:lastModifiedBy>
  <cp:revision>14</cp:revision>
  <cp:lastPrinted>2021-02-01T21:01:00Z</cp:lastPrinted>
  <dcterms:created xsi:type="dcterms:W3CDTF">2021-06-02T11:41:00Z</dcterms:created>
  <dcterms:modified xsi:type="dcterms:W3CDTF">2021-06-03T10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464D98EE48C84CB1EF606F9DF71B4E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